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615D" w:rsidRPr="007338F0" w:rsidRDefault="00A3615D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>CHUKA UNIVERSITY</w:t>
      </w:r>
    </w:p>
    <w:p w:rsidR="005A2BEA" w:rsidRPr="007338F0" w:rsidRDefault="00A3615D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 xml:space="preserve">CHEM </w:t>
      </w:r>
      <w:r w:rsidR="00D06628">
        <w:rPr>
          <w:rFonts w:ascii="Times New Roman" w:hAnsi="Times New Roman" w:cs="Times New Roman"/>
          <w:b/>
          <w:sz w:val="28"/>
          <w:szCs w:val="28"/>
        </w:rPr>
        <w:t>103: GENERAL ORGANIC CHEMISTRY</w:t>
      </w:r>
    </w:p>
    <w:p w:rsidR="00130C28" w:rsidRPr="007338F0" w:rsidRDefault="00130C28" w:rsidP="00130C28">
      <w:pPr>
        <w:spacing w:before="50" w:line="360" w:lineRule="auto"/>
        <w:ind w:left="102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   </w:t>
      </w:r>
      <w:r w:rsidRPr="007338F0">
        <w:rPr>
          <w:rFonts w:ascii="Times New Roman" w:hAnsi="Times New Roman" w:cs="Times New Roman"/>
          <w:spacing w:val="9"/>
          <w:sz w:val="28"/>
          <w:szCs w:val="28"/>
        </w:rPr>
        <w:t xml:space="preserve"> </w:t>
      </w:r>
      <w:r w:rsidRPr="007338F0">
        <w:rPr>
          <w:rFonts w:ascii="Times New Roman" w:hAnsi="Times New Roman" w:cs="Times New Roman"/>
          <w:b/>
          <w:sz w:val="28"/>
          <w:szCs w:val="28"/>
        </w:rPr>
        <w:t>A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n</w:t>
      </w:r>
      <w:r w:rsidRPr="007338F0">
        <w:rPr>
          <w:rFonts w:ascii="Times New Roman" w:hAnsi="Times New Roman" w:cs="Times New Roman"/>
          <w:b/>
          <w:sz w:val="28"/>
          <w:szCs w:val="28"/>
        </w:rPr>
        <w:t>swer</w:t>
      </w:r>
      <w:r w:rsidRPr="007338F0">
        <w:rPr>
          <w:rFonts w:ascii="Times New Roman" w:hAnsi="Times New Roman" w:cs="Times New Roman"/>
          <w:b/>
          <w:spacing w:val="1"/>
          <w:sz w:val="28"/>
          <w:szCs w:val="28"/>
        </w:rPr>
        <w:t xml:space="preserve"> </w:t>
      </w:r>
      <w:r w:rsidRPr="007338F0">
        <w:rPr>
          <w:rFonts w:ascii="Times New Roman" w:hAnsi="Times New Roman" w:cs="Times New Roman"/>
          <w:b/>
          <w:sz w:val="28"/>
          <w:szCs w:val="28"/>
        </w:rPr>
        <w:t>a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l</w:t>
      </w:r>
      <w:r w:rsidRPr="007338F0">
        <w:rPr>
          <w:rFonts w:ascii="Times New Roman" w:hAnsi="Times New Roman" w:cs="Times New Roman"/>
          <w:b/>
          <w:sz w:val="28"/>
          <w:szCs w:val="28"/>
        </w:rPr>
        <w:t>l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 xml:space="preserve"> </w:t>
      </w:r>
      <w:r w:rsidRPr="007338F0">
        <w:rPr>
          <w:rFonts w:ascii="Times New Roman" w:hAnsi="Times New Roman" w:cs="Times New Roman"/>
          <w:b/>
          <w:sz w:val="28"/>
          <w:szCs w:val="28"/>
        </w:rPr>
        <w:t>quest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i</w:t>
      </w:r>
      <w:r w:rsidRPr="007338F0">
        <w:rPr>
          <w:rFonts w:ascii="Times New Roman" w:hAnsi="Times New Roman" w:cs="Times New Roman"/>
          <w:b/>
          <w:sz w:val="28"/>
          <w:szCs w:val="28"/>
        </w:rPr>
        <w:t>o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n</w:t>
      </w:r>
      <w:r w:rsidRPr="007338F0">
        <w:rPr>
          <w:rFonts w:ascii="Times New Roman" w:hAnsi="Times New Roman" w:cs="Times New Roman"/>
          <w:b/>
          <w:sz w:val="28"/>
          <w:szCs w:val="28"/>
        </w:rPr>
        <w:t xml:space="preserve">s 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i</w:t>
      </w:r>
      <w:r w:rsidRPr="007338F0">
        <w:rPr>
          <w:rFonts w:ascii="Times New Roman" w:hAnsi="Times New Roman" w:cs="Times New Roman"/>
          <w:b/>
          <w:sz w:val="28"/>
          <w:szCs w:val="28"/>
        </w:rPr>
        <w:t>n sect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i</w:t>
      </w:r>
      <w:r w:rsidRPr="007338F0">
        <w:rPr>
          <w:rFonts w:ascii="Times New Roman" w:hAnsi="Times New Roman" w:cs="Times New Roman"/>
          <w:b/>
          <w:sz w:val="28"/>
          <w:szCs w:val="28"/>
        </w:rPr>
        <w:t>on</w:t>
      </w:r>
      <w:r w:rsidRPr="007338F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proofErr w:type="gramStart"/>
      <w:r w:rsidRPr="007338F0">
        <w:rPr>
          <w:rFonts w:ascii="Times New Roman" w:hAnsi="Times New Roman" w:cs="Times New Roman"/>
          <w:b/>
          <w:sz w:val="28"/>
          <w:szCs w:val="28"/>
        </w:rPr>
        <w:t>A</w:t>
      </w:r>
      <w:proofErr w:type="gramEnd"/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 xml:space="preserve"> </w:t>
      </w:r>
      <w:r w:rsidRPr="007338F0">
        <w:rPr>
          <w:rFonts w:ascii="Times New Roman" w:hAnsi="Times New Roman" w:cs="Times New Roman"/>
          <w:b/>
          <w:sz w:val="28"/>
          <w:szCs w:val="28"/>
        </w:rPr>
        <w:t xml:space="preserve">and any </w:t>
      </w:r>
      <w:r w:rsidRPr="007338F0">
        <w:rPr>
          <w:rFonts w:ascii="Times New Roman" w:hAnsi="Times New Roman" w:cs="Times New Roman"/>
          <w:b/>
          <w:spacing w:val="-2"/>
          <w:sz w:val="28"/>
          <w:szCs w:val="28"/>
        </w:rPr>
        <w:t>t</w:t>
      </w:r>
      <w:r w:rsidRPr="007338F0">
        <w:rPr>
          <w:rFonts w:ascii="Times New Roman" w:hAnsi="Times New Roman" w:cs="Times New Roman"/>
          <w:b/>
          <w:sz w:val="28"/>
          <w:szCs w:val="28"/>
        </w:rPr>
        <w:t xml:space="preserve">wo 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i</w:t>
      </w:r>
      <w:r w:rsidRPr="007338F0">
        <w:rPr>
          <w:rFonts w:ascii="Times New Roman" w:hAnsi="Times New Roman" w:cs="Times New Roman"/>
          <w:b/>
          <w:sz w:val="28"/>
          <w:szCs w:val="28"/>
        </w:rPr>
        <w:t>n sect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i</w:t>
      </w:r>
      <w:r w:rsidRPr="007338F0">
        <w:rPr>
          <w:rFonts w:ascii="Times New Roman" w:hAnsi="Times New Roman" w:cs="Times New Roman"/>
          <w:b/>
          <w:sz w:val="28"/>
          <w:szCs w:val="28"/>
        </w:rPr>
        <w:t>on</w:t>
      </w:r>
      <w:r w:rsidRPr="007338F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Pr="007338F0">
        <w:rPr>
          <w:rFonts w:ascii="Times New Roman" w:hAnsi="Times New Roman" w:cs="Times New Roman"/>
          <w:b/>
          <w:sz w:val="28"/>
          <w:szCs w:val="28"/>
        </w:rPr>
        <w:t>B</w:t>
      </w:r>
    </w:p>
    <w:p w:rsidR="00130C28" w:rsidRPr="007338F0" w:rsidRDefault="00130C28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 xml:space="preserve"> SECTION A</w:t>
      </w:r>
    </w:p>
    <w:p w:rsidR="00A3615D" w:rsidRPr="007338F0" w:rsidRDefault="00A3615D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1961DB" w:rsidRPr="007338F0">
        <w:rPr>
          <w:rFonts w:ascii="Times New Roman" w:hAnsi="Times New Roman" w:cs="Times New Roman"/>
          <w:b/>
          <w:sz w:val="28"/>
          <w:szCs w:val="28"/>
        </w:rPr>
        <w:t>1:</w:t>
      </w:r>
      <w:r w:rsidR="00660570" w:rsidRPr="007338F0">
        <w:rPr>
          <w:rFonts w:ascii="Times New Roman" w:hAnsi="Times New Roman" w:cs="Times New Roman"/>
          <w:b/>
          <w:sz w:val="28"/>
          <w:szCs w:val="28"/>
        </w:rPr>
        <w:t>30 MARKS</w:t>
      </w:r>
    </w:p>
    <w:p w:rsidR="00203848" w:rsidRPr="007338F0" w:rsidRDefault="00203848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a)</w:t>
      </w:r>
      <w:r w:rsidR="00D06628">
        <w:rPr>
          <w:rFonts w:ascii="Times New Roman" w:hAnsi="Times New Roman" w:cs="Times New Roman"/>
          <w:sz w:val="28"/>
          <w:szCs w:val="28"/>
        </w:rPr>
        <w:t xml:space="preserve">Using the formula </w:t>
      </w:r>
      <w:r w:rsidR="00D06628" w:rsidRPr="00D06628">
        <w:rPr>
          <w:rFonts w:ascii="Times New Roman" w:hAnsi="Times New Roman" w:cs="Times New Roman"/>
          <w:sz w:val="28"/>
          <w:szCs w:val="28"/>
        </w:rPr>
        <w:t>C</w:t>
      </w:r>
      <w:r w:rsidR="00D0662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D06628" w:rsidRPr="00D06628">
        <w:rPr>
          <w:rFonts w:ascii="Times New Roman" w:hAnsi="Times New Roman" w:cs="Times New Roman"/>
          <w:sz w:val="28"/>
          <w:szCs w:val="28"/>
        </w:rPr>
        <w:t>H</w:t>
      </w:r>
      <w:r w:rsidR="00D06628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="00D06628" w:rsidRPr="00D06628">
        <w:rPr>
          <w:rFonts w:ascii="Times New Roman" w:hAnsi="Times New Roman" w:cs="Times New Roman"/>
          <w:sz w:val="28"/>
          <w:szCs w:val="28"/>
        </w:rPr>
        <w:t>Br</w:t>
      </w:r>
      <w:r w:rsidR="00D06628">
        <w:rPr>
          <w:rFonts w:ascii="Times New Roman" w:hAnsi="Times New Roman" w:cs="Times New Roman"/>
          <w:sz w:val="28"/>
          <w:szCs w:val="28"/>
        </w:rPr>
        <w:t xml:space="preserve"> o</w:t>
      </w:r>
      <w:r w:rsidRPr="00D06628">
        <w:rPr>
          <w:rFonts w:ascii="Times New Roman" w:hAnsi="Times New Roman" w:cs="Times New Roman"/>
          <w:sz w:val="28"/>
          <w:szCs w:val="28"/>
        </w:rPr>
        <w:t>utline</w:t>
      </w:r>
      <w:r w:rsidRPr="007338F0">
        <w:rPr>
          <w:rFonts w:ascii="Times New Roman" w:hAnsi="Times New Roman" w:cs="Times New Roman"/>
          <w:sz w:val="28"/>
          <w:szCs w:val="28"/>
        </w:rPr>
        <w:t xml:space="preserve"> a description of primary, secondary and tertiary hal</w:t>
      </w:r>
      <w:r w:rsidR="00D06628">
        <w:rPr>
          <w:rFonts w:ascii="Times New Roman" w:hAnsi="Times New Roman" w:cs="Times New Roman"/>
          <w:sz w:val="28"/>
          <w:szCs w:val="28"/>
        </w:rPr>
        <w:t>ides giving the correct</w:t>
      </w:r>
      <w:r w:rsidRPr="007338F0">
        <w:rPr>
          <w:rFonts w:ascii="Times New Roman" w:hAnsi="Times New Roman" w:cs="Times New Roman"/>
          <w:sz w:val="28"/>
          <w:szCs w:val="28"/>
        </w:rPr>
        <w:t xml:space="preserve"> names and structures </w:t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231820" w:rsidRPr="007338F0">
        <w:rPr>
          <w:rFonts w:ascii="Times New Roman" w:hAnsi="Times New Roman" w:cs="Times New Roman"/>
          <w:sz w:val="28"/>
          <w:szCs w:val="28"/>
        </w:rPr>
        <w:t>(6</w:t>
      </w:r>
      <w:r w:rsidRPr="007338F0">
        <w:rPr>
          <w:rFonts w:ascii="Times New Roman" w:hAnsi="Times New Roman" w:cs="Times New Roman"/>
          <w:sz w:val="28"/>
          <w:szCs w:val="28"/>
        </w:rPr>
        <w:t xml:space="preserve"> marks)</w:t>
      </w:r>
    </w:p>
    <w:p w:rsidR="00231820" w:rsidRPr="007338F0" w:rsidRDefault="00231820" w:rsidP="00C755AF">
      <w:pPr>
        <w:rPr>
          <w:rFonts w:ascii="Times New Roman" w:hAnsi="Times New Roman" w:cs="Times New Roman"/>
          <w:sz w:val="28"/>
          <w:szCs w:val="28"/>
        </w:rPr>
      </w:pPr>
    </w:p>
    <w:p w:rsidR="00231820" w:rsidRPr="007338F0" w:rsidRDefault="00231820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(b) Explain the difference between a </w:t>
      </w:r>
      <w:proofErr w:type="spellStart"/>
      <w:r w:rsidRPr="007338F0">
        <w:rPr>
          <w:rFonts w:ascii="Times New Roman" w:hAnsi="Times New Roman" w:cs="Times New Roman"/>
          <w:sz w:val="28"/>
          <w:szCs w:val="28"/>
        </w:rPr>
        <w:t>geminal</w:t>
      </w:r>
      <w:proofErr w:type="spellEnd"/>
      <w:r w:rsidRPr="007338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38F0">
        <w:rPr>
          <w:rFonts w:ascii="Times New Roman" w:hAnsi="Times New Roman" w:cs="Times New Roman"/>
          <w:sz w:val="28"/>
          <w:szCs w:val="28"/>
        </w:rPr>
        <w:t>dihalide</w:t>
      </w:r>
      <w:proofErr w:type="spellEnd"/>
      <w:r w:rsidRPr="007338F0">
        <w:rPr>
          <w:rFonts w:ascii="Times New Roman" w:hAnsi="Times New Roman" w:cs="Times New Roman"/>
          <w:sz w:val="28"/>
          <w:szCs w:val="28"/>
        </w:rPr>
        <w:t xml:space="preserve"> and a vicinal </w:t>
      </w:r>
      <w:proofErr w:type="spellStart"/>
      <w:r w:rsidRPr="007338F0">
        <w:rPr>
          <w:rFonts w:ascii="Times New Roman" w:hAnsi="Times New Roman" w:cs="Times New Roman"/>
          <w:sz w:val="28"/>
          <w:szCs w:val="28"/>
        </w:rPr>
        <w:t>dihalde</w:t>
      </w:r>
      <w:proofErr w:type="spellEnd"/>
      <w:r w:rsidRPr="007338F0">
        <w:rPr>
          <w:rFonts w:ascii="Times New Roman" w:hAnsi="Times New Roman" w:cs="Times New Roman"/>
          <w:sz w:val="28"/>
          <w:szCs w:val="28"/>
        </w:rPr>
        <w:t xml:space="preserve"> using appropriate examples</w:t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 xml:space="preserve"> (2marks)</w:t>
      </w:r>
    </w:p>
    <w:p w:rsidR="00203848" w:rsidRPr="007338F0" w:rsidRDefault="00203848" w:rsidP="00C755AF">
      <w:pPr>
        <w:rPr>
          <w:rFonts w:ascii="Times New Roman" w:hAnsi="Times New Roman" w:cs="Times New Roman"/>
          <w:sz w:val="28"/>
          <w:szCs w:val="28"/>
        </w:rPr>
      </w:pPr>
    </w:p>
    <w:p w:rsidR="008D7A8A" w:rsidRPr="007338F0" w:rsidRDefault="00203848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 (b</w:t>
      </w:r>
      <w:r w:rsidR="008D7A8A" w:rsidRPr="007338F0">
        <w:rPr>
          <w:rFonts w:ascii="Times New Roman" w:hAnsi="Times New Roman" w:cs="Times New Roman"/>
          <w:sz w:val="28"/>
          <w:szCs w:val="28"/>
        </w:rPr>
        <w:t xml:space="preserve">) Give hybridization of </w:t>
      </w:r>
      <w:r w:rsidR="006540D1" w:rsidRPr="007338F0">
        <w:rPr>
          <w:rFonts w:ascii="Times New Roman" w:hAnsi="Times New Roman" w:cs="Times New Roman"/>
          <w:sz w:val="28"/>
          <w:szCs w:val="28"/>
        </w:rPr>
        <w:t xml:space="preserve">the carbon atoms labeled a, </w:t>
      </w:r>
      <w:r w:rsidR="008E3EE6">
        <w:rPr>
          <w:rFonts w:ascii="Times New Roman" w:hAnsi="Times New Roman" w:cs="Times New Roman"/>
          <w:sz w:val="28"/>
          <w:szCs w:val="28"/>
        </w:rPr>
        <w:t>b, q</w:t>
      </w:r>
      <w:r w:rsidR="006540D1" w:rsidRPr="007338F0">
        <w:rPr>
          <w:rFonts w:ascii="Times New Roman" w:hAnsi="Times New Roman" w:cs="Times New Roman"/>
          <w:sz w:val="28"/>
          <w:szCs w:val="28"/>
        </w:rPr>
        <w:t xml:space="preserve"> and </w:t>
      </w:r>
      <w:r w:rsidR="00D06628" w:rsidRPr="007338F0">
        <w:rPr>
          <w:rFonts w:ascii="Times New Roman" w:hAnsi="Times New Roman" w:cs="Times New Roman"/>
          <w:sz w:val="28"/>
          <w:szCs w:val="28"/>
        </w:rPr>
        <w:t>d.</w:t>
      </w:r>
      <w:r w:rsidR="006540D1" w:rsidRPr="007338F0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 xml:space="preserve">  </w:t>
      </w:r>
      <w:r w:rsidR="00A845AF" w:rsidRPr="007338F0">
        <w:rPr>
          <w:rFonts w:ascii="Times New Roman" w:hAnsi="Times New Roman" w:cs="Times New Roman"/>
          <w:sz w:val="28"/>
          <w:szCs w:val="28"/>
        </w:rPr>
        <w:t>(4mks</w:t>
      </w:r>
      <w:r w:rsidR="005F28CE" w:rsidRPr="007338F0">
        <w:rPr>
          <w:rFonts w:ascii="Times New Roman" w:hAnsi="Times New Roman" w:cs="Times New Roman"/>
          <w:sz w:val="28"/>
          <w:szCs w:val="28"/>
        </w:rPr>
        <w:t>)</w:t>
      </w:r>
    </w:p>
    <w:p w:rsidR="005F28CE" w:rsidRPr="007338F0" w:rsidRDefault="008E3EE6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object w:dxaOrig="4760" w:dyaOrig="2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237.75pt;height:144.85pt" o:ole="">
            <v:imagedata r:id="rId6" o:title=""/>
          </v:shape>
          <o:OLEObject Type="Embed" ProgID="ChemDraw.Document.6.0" ShapeID="_x0000_i1051" DrawAspect="Content" ObjectID="_1740302050" r:id="rId7"/>
        </w:object>
      </w:r>
    </w:p>
    <w:p w:rsidR="00203848" w:rsidRPr="007338F0" w:rsidRDefault="00203848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c</w:t>
      </w:r>
      <w:r w:rsidR="005F28CE" w:rsidRPr="007338F0">
        <w:rPr>
          <w:rFonts w:ascii="Times New Roman" w:hAnsi="Times New Roman" w:cs="Times New Roman"/>
          <w:sz w:val="28"/>
          <w:szCs w:val="28"/>
        </w:rPr>
        <w:t>)  Name the follo</w:t>
      </w:r>
      <w:r w:rsidR="00130C28" w:rsidRPr="007338F0">
        <w:rPr>
          <w:rFonts w:ascii="Times New Roman" w:hAnsi="Times New Roman" w:cs="Times New Roman"/>
          <w:sz w:val="28"/>
          <w:szCs w:val="28"/>
        </w:rPr>
        <w:t>wing structures using the correct</w:t>
      </w:r>
      <w:r w:rsidR="005F28CE" w:rsidRPr="007338F0">
        <w:rPr>
          <w:rFonts w:ascii="Times New Roman" w:hAnsi="Times New Roman" w:cs="Times New Roman"/>
          <w:sz w:val="28"/>
          <w:szCs w:val="28"/>
        </w:rPr>
        <w:t xml:space="preserve"> IUPAC names</w:t>
      </w:r>
      <w:r w:rsidR="00A052B1" w:rsidRPr="007338F0">
        <w:rPr>
          <w:rFonts w:ascii="Times New Roman" w:hAnsi="Times New Roman" w:cs="Times New Roman"/>
          <w:sz w:val="28"/>
          <w:szCs w:val="28"/>
        </w:rPr>
        <w:t xml:space="preserve">    </w:t>
      </w:r>
      <w:r w:rsidR="00A052B1" w:rsidRPr="007338F0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A845AF" w:rsidRPr="007338F0">
        <w:rPr>
          <w:rFonts w:ascii="Times New Roman" w:hAnsi="Times New Roman" w:cs="Times New Roman"/>
          <w:sz w:val="28"/>
          <w:szCs w:val="28"/>
        </w:rPr>
        <w:t xml:space="preserve">        </w:t>
      </w:r>
      <w:r w:rsidR="00231820" w:rsidRPr="007338F0">
        <w:rPr>
          <w:rFonts w:ascii="Times New Roman" w:hAnsi="Times New Roman" w:cs="Times New Roman"/>
          <w:sz w:val="28"/>
          <w:szCs w:val="28"/>
        </w:rPr>
        <w:t>(2</w:t>
      </w:r>
      <w:r w:rsidR="00A052B1" w:rsidRPr="007338F0">
        <w:rPr>
          <w:rFonts w:ascii="Times New Roman" w:hAnsi="Times New Roman" w:cs="Times New Roman"/>
          <w:sz w:val="28"/>
          <w:szCs w:val="28"/>
        </w:rPr>
        <w:t>mks)     (</w:t>
      </w:r>
      <w:proofErr w:type="spellStart"/>
      <w:r w:rsidR="00A052B1" w:rsidRPr="007338F0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A052B1" w:rsidRPr="007338F0">
        <w:rPr>
          <w:rFonts w:ascii="Times New Roman" w:hAnsi="Times New Roman" w:cs="Times New Roman"/>
          <w:sz w:val="28"/>
          <w:szCs w:val="28"/>
        </w:rPr>
        <w:t xml:space="preserve">)  </w:t>
      </w:r>
      <w:r w:rsidR="004F0475" w:rsidRPr="007338F0">
        <w:rPr>
          <w:rFonts w:ascii="Times New Roman" w:hAnsi="Times New Roman" w:cs="Times New Roman"/>
          <w:sz w:val="28"/>
          <w:szCs w:val="28"/>
        </w:rPr>
        <w:object w:dxaOrig="2480" w:dyaOrig="1141">
          <v:shape id="_x0000_i1026" type="#_x0000_t75" style="width:123.9pt;height:56.95pt" o:ole="">
            <v:imagedata r:id="rId8" o:title=""/>
          </v:shape>
          <o:OLEObject Type="Embed" ProgID="ChemDraw.Document.6.0" ShapeID="_x0000_i1026" DrawAspect="Content" ObjectID="_1740302051" r:id="rId9"/>
        </w:object>
      </w:r>
      <w:r w:rsidR="00231820" w:rsidRPr="007338F0">
        <w:rPr>
          <w:rFonts w:ascii="Times New Roman" w:hAnsi="Times New Roman" w:cs="Times New Roman"/>
          <w:sz w:val="28"/>
          <w:szCs w:val="28"/>
        </w:rPr>
        <w:t xml:space="preserve">      </w:t>
      </w:r>
      <w:r w:rsidR="00A052B1"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="00231820" w:rsidRPr="007338F0">
        <w:rPr>
          <w:rFonts w:ascii="Times New Roman" w:hAnsi="Times New Roman" w:cs="Times New Roman"/>
          <w:sz w:val="28"/>
          <w:szCs w:val="28"/>
        </w:rPr>
        <w:t>(ii</w:t>
      </w:r>
      <w:r w:rsidR="00A052B1" w:rsidRPr="007338F0">
        <w:rPr>
          <w:rFonts w:ascii="Times New Roman" w:hAnsi="Times New Roman" w:cs="Times New Roman"/>
          <w:sz w:val="28"/>
          <w:szCs w:val="28"/>
        </w:rPr>
        <w:t xml:space="preserve">) </w:t>
      </w:r>
      <w:r w:rsidR="00251EA9" w:rsidRPr="007338F0">
        <w:rPr>
          <w:rFonts w:ascii="Times New Roman" w:hAnsi="Times New Roman" w:cs="Times New Roman"/>
          <w:sz w:val="28"/>
          <w:szCs w:val="28"/>
        </w:rPr>
        <w:object w:dxaOrig="2995" w:dyaOrig="2525">
          <v:shape id="_x0000_i1027" type="#_x0000_t75" style="width:149.85pt;height:125.6pt" o:ole="">
            <v:imagedata r:id="rId10" o:title=""/>
          </v:shape>
          <o:OLEObject Type="Embed" ProgID="ChemDraw.Document.6.0" ShapeID="_x0000_i1027" DrawAspect="Content" ObjectID="_1740302052" r:id="rId11"/>
        </w:object>
      </w:r>
    </w:p>
    <w:p w:rsidR="00845B15" w:rsidRPr="007338F0" w:rsidRDefault="00231820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d</w:t>
      </w:r>
      <w:r w:rsidR="00203848" w:rsidRPr="007338F0">
        <w:rPr>
          <w:rFonts w:ascii="Times New Roman" w:hAnsi="Times New Roman" w:cs="Times New Roman"/>
          <w:sz w:val="28"/>
          <w:szCs w:val="28"/>
        </w:rPr>
        <w:t>)  Discuss</w:t>
      </w:r>
      <w:r w:rsidR="00F51F48" w:rsidRPr="007338F0">
        <w:rPr>
          <w:rFonts w:ascii="Times New Roman" w:hAnsi="Times New Roman" w:cs="Times New Roman"/>
          <w:sz w:val="28"/>
          <w:szCs w:val="28"/>
        </w:rPr>
        <w:t>:</w:t>
      </w:r>
    </w:p>
    <w:p w:rsidR="00845B15" w:rsidRPr="007338F0" w:rsidRDefault="00845B15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7338F0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7338F0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Pr="007338F0">
        <w:rPr>
          <w:rFonts w:ascii="Times New Roman" w:hAnsi="Times New Roman" w:cs="Times New Roman"/>
          <w:sz w:val="28"/>
          <w:szCs w:val="28"/>
        </w:rPr>
        <w:t>the difference in the boiling points of branched and n-</w:t>
      </w:r>
      <w:proofErr w:type="spellStart"/>
      <w:r w:rsidRPr="007338F0">
        <w:rPr>
          <w:rFonts w:ascii="Times New Roman" w:hAnsi="Times New Roman" w:cs="Times New Roman"/>
          <w:sz w:val="28"/>
          <w:szCs w:val="28"/>
        </w:rPr>
        <w:t>alkanes</w:t>
      </w:r>
      <w:proofErr w:type="spellEnd"/>
      <w:r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="00A845AF" w:rsidRPr="007338F0">
        <w:rPr>
          <w:rFonts w:ascii="Times New Roman" w:hAnsi="Times New Roman" w:cs="Times New Roman"/>
          <w:sz w:val="28"/>
          <w:szCs w:val="28"/>
        </w:rPr>
        <w:tab/>
      </w:r>
      <w:r w:rsidR="00A845AF" w:rsidRPr="007338F0">
        <w:rPr>
          <w:rFonts w:ascii="Times New Roman" w:hAnsi="Times New Roman" w:cs="Times New Roman"/>
          <w:sz w:val="28"/>
          <w:szCs w:val="28"/>
        </w:rPr>
        <w:tab/>
      </w:r>
      <w:r w:rsidR="00A845AF" w:rsidRPr="007338F0">
        <w:rPr>
          <w:rFonts w:ascii="Times New Roman" w:hAnsi="Times New Roman" w:cs="Times New Roman"/>
          <w:sz w:val="28"/>
          <w:szCs w:val="28"/>
        </w:rPr>
        <w:tab/>
      </w:r>
      <w:r w:rsidR="00A845AF" w:rsidRPr="007338F0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="00203848" w:rsidRPr="007338F0">
        <w:rPr>
          <w:rFonts w:ascii="Times New Roman" w:hAnsi="Times New Roman" w:cs="Times New Roman"/>
          <w:sz w:val="28"/>
          <w:szCs w:val="28"/>
        </w:rPr>
        <w:t>(4</w:t>
      </w:r>
      <w:r w:rsidRPr="007338F0">
        <w:rPr>
          <w:rFonts w:ascii="Times New Roman" w:hAnsi="Times New Roman" w:cs="Times New Roman"/>
          <w:sz w:val="28"/>
          <w:szCs w:val="28"/>
        </w:rPr>
        <w:t>mks)</w:t>
      </w:r>
    </w:p>
    <w:p w:rsidR="006540D1" w:rsidRPr="007338F0" w:rsidRDefault="00231820" w:rsidP="000C4B77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e</w:t>
      </w:r>
      <w:r w:rsidR="006540D1" w:rsidRPr="007338F0">
        <w:rPr>
          <w:rFonts w:ascii="Times New Roman" w:hAnsi="Times New Roman" w:cs="Times New Roman"/>
          <w:sz w:val="28"/>
          <w:szCs w:val="28"/>
        </w:rPr>
        <w:t xml:space="preserve">) Draw and name the constitutional isomers of pentane           </w:t>
      </w:r>
      <w:r w:rsidR="00A845AF" w:rsidRPr="007338F0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6540D1" w:rsidRPr="007338F0">
        <w:rPr>
          <w:rFonts w:ascii="Times New Roman" w:hAnsi="Times New Roman" w:cs="Times New Roman"/>
          <w:sz w:val="28"/>
          <w:szCs w:val="28"/>
        </w:rPr>
        <w:t xml:space="preserve">   </w:t>
      </w:r>
      <w:r w:rsidR="000C4B77">
        <w:rPr>
          <w:rFonts w:ascii="Times New Roman" w:hAnsi="Times New Roman" w:cs="Times New Roman"/>
          <w:sz w:val="28"/>
          <w:szCs w:val="28"/>
        </w:rPr>
        <w:t xml:space="preserve">      </w:t>
      </w:r>
      <w:r w:rsidR="006540D1" w:rsidRPr="007338F0">
        <w:rPr>
          <w:rFonts w:ascii="Times New Roman" w:hAnsi="Times New Roman" w:cs="Times New Roman"/>
          <w:sz w:val="28"/>
          <w:szCs w:val="28"/>
        </w:rPr>
        <w:t>(6mks)</w:t>
      </w:r>
    </w:p>
    <w:p w:rsidR="00A845AF" w:rsidRPr="007338F0" w:rsidRDefault="00231820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f</w:t>
      </w:r>
      <w:r w:rsidR="00A845AF" w:rsidRPr="007338F0">
        <w:rPr>
          <w:rFonts w:ascii="Times New Roman" w:hAnsi="Times New Roman" w:cs="Times New Roman"/>
          <w:sz w:val="28"/>
          <w:szCs w:val="28"/>
        </w:rPr>
        <w:t>)</w:t>
      </w:r>
      <w:r w:rsidR="00C511F5" w:rsidRPr="007338F0">
        <w:rPr>
          <w:rFonts w:ascii="Times New Roman" w:hAnsi="Times New Roman" w:cs="Times New Roman"/>
          <w:sz w:val="28"/>
          <w:szCs w:val="28"/>
        </w:rPr>
        <w:t xml:space="preserve"> Identify the IUPAC nomenclature of the structures below considering</w:t>
      </w:r>
      <w:r w:rsidR="00A845AF" w:rsidRPr="007338F0">
        <w:rPr>
          <w:rFonts w:ascii="Times New Roman" w:hAnsi="Times New Roman" w:cs="Times New Roman"/>
          <w:sz w:val="28"/>
          <w:szCs w:val="28"/>
        </w:rPr>
        <w:t xml:space="preserve"> E-Z isomerism </w:t>
      </w:r>
    </w:p>
    <w:p w:rsidR="00A845AF" w:rsidRPr="007338F0" w:rsidRDefault="00B54D85" w:rsidP="00C755AF">
      <w:pPr>
        <w:ind w:left="7920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         (2</w:t>
      </w:r>
      <w:r w:rsidR="00A845AF" w:rsidRPr="007338F0">
        <w:rPr>
          <w:rFonts w:ascii="Times New Roman" w:hAnsi="Times New Roman" w:cs="Times New Roman"/>
          <w:sz w:val="28"/>
          <w:szCs w:val="28"/>
        </w:rPr>
        <w:t>mks)</w:t>
      </w:r>
      <w:r w:rsidR="00A845AF" w:rsidRPr="007338F0">
        <w:rPr>
          <w:rFonts w:ascii="Times New Roman" w:hAnsi="Times New Roman" w:cs="Times New Roman"/>
          <w:sz w:val="28"/>
          <w:szCs w:val="28"/>
        </w:rPr>
        <w:tab/>
      </w:r>
    </w:p>
    <w:p w:rsidR="00845B15" w:rsidRPr="007338F0" w:rsidRDefault="00845B15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="00A845AF" w:rsidRPr="007338F0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A845AF" w:rsidRPr="007338F0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A845AF" w:rsidRPr="007338F0">
        <w:rPr>
          <w:rFonts w:ascii="Times New Roman" w:hAnsi="Times New Roman" w:cs="Times New Roman"/>
          <w:sz w:val="28"/>
          <w:szCs w:val="28"/>
        </w:rPr>
        <w:t xml:space="preserve">) </w:t>
      </w:r>
      <w:r w:rsidR="00D06628" w:rsidRPr="007338F0">
        <w:rPr>
          <w:rFonts w:ascii="Times New Roman" w:hAnsi="Times New Roman" w:cs="Times New Roman"/>
          <w:sz w:val="28"/>
          <w:szCs w:val="28"/>
        </w:rPr>
        <w:object w:dxaOrig="1889" w:dyaOrig="1092">
          <v:shape id="_x0000_i1028" type="#_x0000_t75" style="width:94.6pt;height:54.4pt" o:ole="">
            <v:imagedata r:id="rId12" o:title=""/>
          </v:shape>
          <o:OLEObject Type="Embed" ProgID="ChemDraw.Document.6.0" ShapeID="_x0000_i1028" DrawAspect="Content" ObjectID="_1740302053" r:id="rId13"/>
        </w:object>
      </w:r>
      <w:r w:rsidR="00A845AF" w:rsidRPr="007338F0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A845AF" w:rsidRPr="007338F0">
        <w:rPr>
          <w:rFonts w:ascii="Times New Roman" w:hAnsi="Times New Roman" w:cs="Times New Roman"/>
          <w:sz w:val="28"/>
          <w:szCs w:val="28"/>
        </w:rPr>
        <w:t>ii</w:t>
      </w:r>
      <w:proofErr w:type="gramEnd"/>
      <w:r w:rsidR="00A845AF" w:rsidRPr="007338F0">
        <w:rPr>
          <w:rFonts w:ascii="Times New Roman" w:hAnsi="Times New Roman" w:cs="Times New Roman"/>
          <w:sz w:val="28"/>
          <w:szCs w:val="28"/>
        </w:rPr>
        <w:t xml:space="preserve">) </w:t>
      </w:r>
      <w:r w:rsidR="00D06628" w:rsidRPr="007338F0">
        <w:rPr>
          <w:rFonts w:ascii="Times New Roman" w:hAnsi="Times New Roman" w:cs="Times New Roman"/>
          <w:sz w:val="28"/>
          <w:szCs w:val="28"/>
        </w:rPr>
        <w:object w:dxaOrig="2486" w:dyaOrig="1443">
          <v:shape id="_x0000_i1029" type="#_x0000_t75" style="width:123.9pt;height:1in" o:ole="">
            <v:imagedata r:id="rId14" o:title=""/>
          </v:shape>
          <o:OLEObject Type="Embed" ProgID="ChemDraw.Document.6.0" ShapeID="_x0000_i1029" DrawAspect="Content" ObjectID="_1740302054" r:id="rId15"/>
        </w:object>
      </w:r>
      <w:r w:rsidR="009953DD" w:rsidRPr="007338F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57158" w:rsidRPr="007338F0" w:rsidRDefault="00557158" w:rsidP="00C755AF">
      <w:pPr>
        <w:rPr>
          <w:rFonts w:ascii="Times New Roman" w:hAnsi="Times New Roman" w:cs="Times New Roman"/>
          <w:sz w:val="28"/>
          <w:szCs w:val="28"/>
        </w:rPr>
      </w:pPr>
    </w:p>
    <w:p w:rsidR="00557158" w:rsidRPr="007338F0" w:rsidRDefault="00557158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(h). </w:t>
      </w:r>
      <w:r w:rsidR="00ED4837" w:rsidRPr="007338F0">
        <w:rPr>
          <w:rFonts w:ascii="Times New Roman" w:hAnsi="Times New Roman" w:cs="Times New Roman"/>
          <w:sz w:val="28"/>
          <w:szCs w:val="28"/>
        </w:rPr>
        <w:t xml:space="preserve">Give 2 uses of </w:t>
      </w:r>
      <w:proofErr w:type="spellStart"/>
      <w:r w:rsidR="00ED4837" w:rsidRPr="007338F0">
        <w:rPr>
          <w:rFonts w:ascii="Times New Roman" w:hAnsi="Times New Roman" w:cs="Times New Roman"/>
          <w:sz w:val="28"/>
          <w:szCs w:val="28"/>
        </w:rPr>
        <w:t>alkanes</w:t>
      </w:r>
      <w:proofErr w:type="spellEnd"/>
      <w:r w:rsidR="00ED4837" w:rsidRPr="007338F0">
        <w:rPr>
          <w:rFonts w:ascii="Times New Roman" w:hAnsi="Times New Roman" w:cs="Times New Roman"/>
          <w:sz w:val="28"/>
          <w:szCs w:val="28"/>
        </w:rPr>
        <w:t xml:space="preserve"> and 2 uses of alkynes </w:t>
      </w:r>
      <w:r w:rsidR="00ED4837" w:rsidRPr="007338F0">
        <w:rPr>
          <w:rFonts w:ascii="Times New Roman" w:hAnsi="Times New Roman" w:cs="Times New Roman"/>
          <w:sz w:val="28"/>
          <w:szCs w:val="28"/>
        </w:rPr>
        <w:tab/>
      </w:r>
      <w:r w:rsidR="00ED4837" w:rsidRPr="007338F0">
        <w:rPr>
          <w:rFonts w:ascii="Times New Roman" w:hAnsi="Times New Roman" w:cs="Times New Roman"/>
          <w:sz w:val="28"/>
          <w:szCs w:val="28"/>
        </w:rPr>
        <w:tab/>
      </w:r>
      <w:r w:rsidR="00ED4837" w:rsidRPr="007338F0">
        <w:rPr>
          <w:rFonts w:ascii="Times New Roman" w:hAnsi="Times New Roman" w:cs="Times New Roman"/>
          <w:sz w:val="28"/>
          <w:szCs w:val="28"/>
        </w:rPr>
        <w:tab/>
      </w:r>
      <w:r w:rsidR="00ED4837" w:rsidRPr="007338F0">
        <w:rPr>
          <w:rFonts w:ascii="Times New Roman" w:hAnsi="Times New Roman" w:cs="Times New Roman"/>
          <w:sz w:val="28"/>
          <w:szCs w:val="28"/>
        </w:rPr>
        <w:tab/>
        <w:t xml:space="preserve">         (4mks)</w:t>
      </w:r>
    </w:p>
    <w:p w:rsidR="00B54D85" w:rsidRPr="007338F0" w:rsidRDefault="00B54D85" w:rsidP="00C755AF">
      <w:pPr>
        <w:rPr>
          <w:rFonts w:ascii="Times New Roman" w:hAnsi="Times New Roman" w:cs="Times New Roman"/>
          <w:sz w:val="28"/>
          <w:szCs w:val="28"/>
        </w:rPr>
      </w:pPr>
    </w:p>
    <w:p w:rsidR="00130C28" w:rsidRPr="007338F0" w:rsidRDefault="00130C28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>SECTION B (Questions 2, 3 and 4)</w:t>
      </w:r>
    </w:p>
    <w:p w:rsidR="00B54D85" w:rsidRPr="007338F0" w:rsidRDefault="00B54D85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>QUESTION 2</w:t>
      </w:r>
      <w:r w:rsidR="00660570" w:rsidRPr="007338F0">
        <w:rPr>
          <w:rFonts w:ascii="Times New Roman" w:hAnsi="Times New Roman" w:cs="Times New Roman"/>
          <w:b/>
          <w:sz w:val="28"/>
          <w:szCs w:val="28"/>
        </w:rPr>
        <w:t>: 20 marks</w:t>
      </w:r>
    </w:p>
    <w:p w:rsidR="00B54D85" w:rsidRPr="007338F0" w:rsidRDefault="00B54D85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a) Name the fol</w:t>
      </w:r>
      <w:r w:rsidR="00D06628">
        <w:rPr>
          <w:rFonts w:ascii="Times New Roman" w:hAnsi="Times New Roman" w:cs="Times New Roman"/>
          <w:sz w:val="28"/>
          <w:szCs w:val="28"/>
        </w:rPr>
        <w:t xml:space="preserve">lowing organic compounds </w:t>
      </w:r>
      <w:r w:rsidR="00D06628">
        <w:rPr>
          <w:rFonts w:ascii="Times New Roman" w:hAnsi="Times New Roman" w:cs="Times New Roman"/>
          <w:sz w:val="28"/>
          <w:szCs w:val="28"/>
        </w:rPr>
        <w:tab/>
      </w:r>
      <w:r w:rsidR="00D06628">
        <w:rPr>
          <w:rFonts w:ascii="Times New Roman" w:hAnsi="Times New Roman" w:cs="Times New Roman"/>
          <w:sz w:val="28"/>
          <w:szCs w:val="28"/>
        </w:rPr>
        <w:tab/>
      </w:r>
      <w:r w:rsidR="00D06628">
        <w:rPr>
          <w:rFonts w:ascii="Times New Roman" w:hAnsi="Times New Roman" w:cs="Times New Roman"/>
          <w:sz w:val="28"/>
          <w:szCs w:val="28"/>
        </w:rPr>
        <w:tab/>
      </w:r>
      <w:r w:rsidR="00D06628">
        <w:rPr>
          <w:rFonts w:ascii="Times New Roman" w:hAnsi="Times New Roman" w:cs="Times New Roman"/>
          <w:sz w:val="28"/>
          <w:szCs w:val="28"/>
        </w:rPr>
        <w:tab/>
      </w:r>
      <w:r w:rsidR="00D06628">
        <w:rPr>
          <w:rFonts w:ascii="Times New Roman" w:hAnsi="Times New Roman" w:cs="Times New Roman"/>
          <w:sz w:val="28"/>
          <w:szCs w:val="28"/>
        </w:rPr>
        <w:tab/>
        <w:t>(5</w:t>
      </w:r>
      <w:r w:rsidRPr="007338F0">
        <w:rPr>
          <w:rFonts w:ascii="Times New Roman" w:hAnsi="Times New Roman" w:cs="Times New Roman"/>
          <w:sz w:val="28"/>
          <w:szCs w:val="28"/>
        </w:rPr>
        <w:t>mks)</w:t>
      </w:r>
    </w:p>
    <w:p w:rsidR="00B54D85" w:rsidRPr="007338F0" w:rsidRDefault="00B54D85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7338F0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7338F0">
        <w:rPr>
          <w:rFonts w:ascii="Times New Roman" w:hAnsi="Times New Roman" w:cs="Times New Roman"/>
          <w:sz w:val="28"/>
          <w:szCs w:val="28"/>
        </w:rPr>
        <w:t xml:space="preserve">)    </w:t>
      </w:r>
      <w:r w:rsidRPr="007338F0">
        <w:rPr>
          <w:rFonts w:ascii="Times New Roman" w:hAnsi="Times New Roman" w:cs="Times New Roman"/>
          <w:sz w:val="28"/>
          <w:szCs w:val="28"/>
        </w:rPr>
        <w:object w:dxaOrig="1614" w:dyaOrig="1653">
          <v:shape id="_x0000_i1030" type="#_x0000_t75" style="width:65.3pt;height:67pt" o:ole="">
            <v:imagedata r:id="rId16" o:title=""/>
          </v:shape>
          <o:OLEObject Type="Embed" ProgID="ChemDraw.Document.6.0" ShapeID="_x0000_i1030" DrawAspect="Content" ObjectID="_1740302055" r:id="rId17"/>
        </w:object>
      </w:r>
      <w:r w:rsidRPr="007338F0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7338F0">
        <w:rPr>
          <w:rFonts w:ascii="Times New Roman" w:hAnsi="Times New Roman" w:cs="Times New Roman"/>
          <w:sz w:val="28"/>
          <w:szCs w:val="28"/>
        </w:rPr>
        <w:t>ii</w:t>
      </w:r>
      <w:proofErr w:type="gramEnd"/>
      <w:r w:rsidRPr="007338F0">
        <w:rPr>
          <w:rFonts w:ascii="Times New Roman" w:hAnsi="Times New Roman" w:cs="Times New Roman"/>
          <w:sz w:val="28"/>
          <w:szCs w:val="28"/>
        </w:rPr>
        <w:t>)</w:t>
      </w:r>
      <w:r w:rsidR="00DB6DBC"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="00225235" w:rsidRPr="007338F0">
        <w:rPr>
          <w:rFonts w:ascii="Times New Roman" w:hAnsi="Times New Roman" w:cs="Times New Roman"/>
          <w:sz w:val="28"/>
          <w:szCs w:val="28"/>
        </w:rPr>
        <w:object w:dxaOrig="4228" w:dyaOrig="1802">
          <v:shape id="_x0000_i1031" type="#_x0000_t75" style="width:211.8pt;height:90.4pt" o:ole="">
            <v:imagedata r:id="rId18" o:title=""/>
          </v:shape>
          <o:OLEObject Type="Embed" ProgID="ChemDraw.Document.6.0" ShapeID="_x0000_i1031" DrawAspect="Content" ObjectID="_1740302056" r:id="rId19"/>
        </w:object>
      </w:r>
    </w:p>
    <w:p w:rsidR="00225235" w:rsidRPr="007338F0" w:rsidRDefault="00D06628" w:rsidP="00C755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(iii</w:t>
      </w:r>
      <w:r w:rsidR="00225235" w:rsidRPr="007338F0">
        <w:rPr>
          <w:rFonts w:ascii="Times New Roman" w:hAnsi="Times New Roman" w:cs="Times New Roman"/>
          <w:sz w:val="28"/>
          <w:szCs w:val="28"/>
        </w:rPr>
        <w:t>)</w:t>
      </w:r>
      <w:r w:rsidR="005B221D"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="005B221D" w:rsidRPr="007338F0">
        <w:rPr>
          <w:rFonts w:ascii="Times New Roman" w:hAnsi="Times New Roman" w:cs="Times New Roman"/>
          <w:sz w:val="28"/>
          <w:szCs w:val="28"/>
        </w:rPr>
        <w:object w:dxaOrig="2721" w:dyaOrig="1403">
          <v:shape id="_x0000_i1032" type="#_x0000_t75" style="width:135.65pt;height:70.35pt" o:ole="">
            <v:imagedata r:id="rId20" o:title=""/>
          </v:shape>
          <o:OLEObject Type="Embed" ProgID="ChemDraw.Document.6.0" ShapeID="_x0000_i1032" DrawAspect="Content" ObjectID="_1740302057" r:id="rId21"/>
        </w:object>
      </w:r>
      <w:r w:rsidR="006D6FC2" w:rsidRPr="007338F0">
        <w:rPr>
          <w:rFonts w:ascii="Times New Roman" w:hAnsi="Times New Roman" w:cs="Times New Roman"/>
          <w:sz w:val="28"/>
          <w:szCs w:val="28"/>
        </w:rPr>
        <w:t xml:space="preserve">  (</w:t>
      </w:r>
      <w:proofErr w:type="gramStart"/>
      <w:r>
        <w:rPr>
          <w:rFonts w:ascii="Times New Roman" w:hAnsi="Times New Roman" w:cs="Times New Roman"/>
          <w:sz w:val="28"/>
          <w:szCs w:val="28"/>
        </w:rPr>
        <w:t>i</w:t>
      </w:r>
      <w:r w:rsidR="006D6FC2" w:rsidRPr="007338F0">
        <w:rPr>
          <w:rFonts w:ascii="Times New Roman" w:hAnsi="Times New Roman" w:cs="Times New Roman"/>
          <w:sz w:val="28"/>
          <w:szCs w:val="28"/>
        </w:rPr>
        <w:t>v</w:t>
      </w:r>
      <w:proofErr w:type="gramEnd"/>
      <w:r w:rsidR="005B221D" w:rsidRPr="007338F0">
        <w:rPr>
          <w:rFonts w:ascii="Times New Roman" w:hAnsi="Times New Roman" w:cs="Times New Roman"/>
          <w:sz w:val="28"/>
          <w:szCs w:val="28"/>
        </w:rPr>
        <w:t>)</w:t>
      </w:r>
      <w:r w:rsidR="00CA5AE4"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="00CA5AE4" w:rsidRPr="007338F0">
        <w:rPr>
          <w:rFonts w:ascii="Times New Roman" w:hAnsi="Times New Roman" w:cs="Times New Roman"/>
          <w:sz w:val="28"/>
          <w:szCs w:val="28"/>
        </w:rPr>
        <w:object w:dxaOrig="4339" w:dyaOrig="1805">
          <v:shape id="_x0000_i1033" type="#_x0000_t75" style="width:216.85pt;height:89.6pt" o:ole="">
            <v:imagedata r:id="rId22" o:title=""/>
          </v:shape>
          <o:OLEObject Type="Embed" ProgID="ChemDraw.Document.6.0" ShapeID="_x0000_i1033" DrawAspect="Content" ObjectID="_1740302058" r:id="rId23"/>
        </w:object>
      </w:r>
      <w:r w:rsidR="006D6FC2" w:rsidRPr="007338F0">
        <w:rPr>
          <w:rFonts w:ascii="Times New Roman" w:hAnsi="Times New Roman" w:cs="Times New Roman"/>
          <w:sz w:val="28"/>
          <w:szCs w:val="28"/>
        </w:rPr>
        <w:t>(v</w:t>
      </w:r>
      <w:r w:rsidR="00CA5AE4" w:rsidRPr="007338F0">
        <w:rPr>
          <w:rFonts w:ascii="Times New Roman" w:hAnsi="Times New Roman" w:cs="Times New Roman"/>
          <w:sz w:val="28"/>
          <w:szCs w:val="28"/>
        </w:rPr>
        <w:t xml:space="preserve">) </w:t>
      </w:r>
      <w:r w:rsidR="00CA5AE4" w:rsidRPr="007338F0">
        <w:rPr>
          <w:rFonts w:ascii="Times New Roman" w:hAnsi="Times New Roman" w:cs="Times New Roman"/>
          <w:sz w:val="28"/>
          <w:szCs w:val="28"/>
        </w:rPr>
        <w:object w:dxaOrig="1508" w:dyaOrig="1404">
          <v:shape id="_x0000_i1034" type="#_x0000_t75" style="width:76.2pt;height:70.35pt" o:ole="">
            <v:imagedata r:id="rId24" o:title=""/>
          </v:shape>
          <o:OLEObject Type="Embed" ProgID="ChemDraw.Document.6.0" ShapeID="_x0000_i1034" DrawAspect="Content" ObjectID="_1740302059" r:id="rId25"/>
        </w:object>
      </w:r>
    </w:p>
    <w:p w:rsidR="00557158" w:rsidRPr="007338F0" w:rsidRDefault="00557158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b)  Using appropriate equations show the reaction mechanism in the reaction below.</w:t>
      </w:r>
    </w:p>
    <w:p w:rsidR="00557158" w:rsidRPr="007338F0" w:rsidRDefault="00F959B2" w:rsidP="00C755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margin-left:69pt;margin-top:7.65pt;width:17.25pt;height:.75pt;flip:y;z-index:251660288" o:connectortype="straight">
            <v:stroke endarrow="block"/>
          </v:shape>
        </w:pict>
      </w:r>
      <w:r w:rsidR="00557158" w:rsidRPr="007338F0">
        <w:rPr>
          <w:rFonts w:ascii="Times New Roman" w:hAnsi="Times New Roman" w:cs="Times New Roman"/>
          <w:sz w:val="28"/>
          <w:szCs w:val="28"/>
        </w:rPr>
        <w:t>CH</w:t>
      </w:r>
      <w:r w:rsidR="00557158" w:rsidRPr="007338F0"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 w:rsidR="00D06628">
        <w:rPr>
          <w:rFonts w:ascii="Times New Roman" w:hAnsi="Times New Roman" w:cs="Times New Roman"/>
          <w:sz w:val="28"/>
          <w:szCs w:val="28"/>
        </w:rPr>
        <w:t xml:space="preserve">+ </w:t>
      </w:r>
      <w:r w:rsidR="00557158" w:rsidRPr="007338F0">
        <w:rPr>
          <w:rFonts w:ascii="Times New Roman" w:hAnsi="Times New Roman" w:cs="Times New Roman"/>
          <w:sz w:val="28"/>
          <w:szCs w:val="28"/>
        </w:rPr>
        <w:t>Cl</w:t>
      </w:r>
      <w:r w:rsidR="00D0662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57158" w:rsidRPr="007338F0">
        <w:rPr>
          <w:rFonts w:ascii="Times New Roman" w:hAnsi="Times New Roman" w:cs="Times New Roman"/>
          <w:sz w:val="28"/>
          <w:szCs w:val="28"/>
        </w:rPr>
        <w:t xml:space="preserve">         CH</w:t>
      </w:r>
      <w:r w:rsidR="00557158" w:rsidRPr="007338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57158" w:rsidRPr="007338F0">
        <w:rPr>
          <w:rFonts w:ascii="Times New Roman" w:hAnsi="Times New Roman" w:cs="Times New Roman"/>
          <w:sz w:val="28"/>
          <w:szCs w:val="28"/>
        </w:rPr>
        <w:t xml:space="preserve"> Cl + </w:t>
      </w:r>
      <w:proofErr w:type="spellStart"/>
      <w:r w:rsidR="00557158" w:rsidRPr="007338F0">
        <w:rPr>
          <w:rFonts w:ascii="Times New Roman" w:hAnsi="Times New Roman" w:cs="Times New Roman"/>
          <w:sz w:val="28"/>
          <w:szCs w:val="28"/>
        </w:rPr>
        <w:t>HCl</w:t>
      </w:r>
      <w:proofErr w:type="spellEnd"/>
      <w:r w:rsidR="00557158" w:rsidRPr="007338F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</w:t>
      </w:r>
      <w:r w:rsidR="00BD2A8F" w:rsidRPr="007338F0">
        <w:rPr>
          <w:rFonts w:ascii="Times New Roman" w:hAnsi="Times New Roman" w:cs="Times New Roman"/>
          <w:sz w:val="28"/>
          <w:szCs w:val="28"/>
        </w:rPr>
        <w:tab/>
      </w:r>
      <w:r w:rsidR="00557158" w:rsidRPr="007338F0">
        <w:rPr>
          <w:rFonts w:ascii="Times New Roman" w:hAnsi="Times New Roman" w:cs="Times New Roman"/>
          <w:sz w:val="28"/>
          <w:szCs w:val="28"/>
        </w:rPr>
        <w:t xml:space="preserve"> (5mks)</w:t>
      </w:r>
    </w:p>
    <w:p w:rsidR="00ED4837" w:rsidRPr="007338F0" w:rsidRDefault="00ED4837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c) .C</w:t>
      </w:r>
      <w:r w:rsidR="00A82C05" w:rsidRPr="007338F0">
        <w:rPr>
          <w:rFonts w:ascii="Times New Roman" w:hAnsi="Times New Roman" w:cs="Times New Roman"/>
          <w:sz w:val="28"/>
          <w:szCs w:val="28"/>
        </w:rPr>
        <w:t>omplete the following equations</w:t>
      </w:r>
      <w:r w:rsidR="00BD2A8F" w:rsidRPr="007338F0">
        <w:rPr>
          <w:rFonts w:ascii="Times New Roman" w:hAnsi="Times New Roman" w:cs="Times New Roman"/>
          <w:sz w:val="28"/>
          <w:szCs w:val="28"/>
        </w:rPr>
        <w:t xml:space="preserve">      </w:t>
      </w:r>
      <w:r w:rsidR="00BD2A8F" w:rsidRPr="007338F0">
        <w:rPr>
          <w:rFonts w:ascii="Times New Roman" w:hAnsi="Times New Roman" w:cs="Times New Roman"/>
          <w:sz w:val="28"/>
          <w:szCs w:val="28"/>
        </w:rPr>
        <w:tab/>
      </w:r>
      <w:r w:rsidR="00BD2A8F" w:rsidRPr="007338F0">
        <w:rPr>
          <w:rFonts w:ascii="Times New Roman" w:hAnsi="Times New Roman" w:cs="Times New Roman"/>
          <w:sz w:val="28"/>
          <w:szCs w:val="28"/>
        </w:rPr>
        <w:tab/>
      </w:r>
      <w:r w:rsidR="00BD2A8F" w:rsidRPr="007338F0">
        <w:rPr>
          <w:rFonts w:ascii="Times New Roman" w:hAnsi="Times New Roman" w:cs="Times New Roman"/>
          <w:sz w:val="28"/>
          <w:szCs w:val="28"/>
        </w:rPr>
        <w:tab/>
      </w:r>
      <w:r w:rsidR="00BD2A8F" w:rsidRPr="007338F0">
        <w:rPr>
          <w:rFonts w:ascii="Times New Roman" w:hAnsi="Times New Roman" w:cs="Times New Roman"/>
          <w:sz w:val="28"/>
          <w:szCs w:val="28"/>
        </w:rPr>
        <w:tab/>
      </w:r>
      <w:r w:rsidR="00BD2A8F" w:rsidRPr="007338F0">
        <w:rPr>
          <w:rFonts w:ascii="Times New Roman" w:hAnsi="Times New Roman" w:cs="Times New Roman"/>
          <w:sz w:val="28"/>
          <w:szCs w:val="28"/>
        </w:rPr>
        <w:tab/>
        <w:t xml:space="preserve">  (4mks)</w:t>
      </w:r>
    </w:p>
    <w:p w:rsidR="00A82C05" w:rsidRPr="007338F0" w:rsidRDefault="00A82C05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</w:t>
      </w:r>
      <w:proofErr w:type="spellStart"/>
      <w:proofErr w:type="gramStart"/>
      <w:r w:rsidRPr="007338F0">
        <w:rPr>
          <w:rFonts w:ascii="Times New Roman" w:hAnsi="Times New Roman" w:cs="Times New Roman"/>
          <w:sz w:val="28"/>
          <w:szCs w:val="28"/>
        </w:rPr>
        <w:t>i</w:t>
      </w:r>
      <w:proofErr w:type="spellEnd"/>
      <w:proofErr w:type="gramEnd"/>
      <w:r w:rsidRPr="007338F0">
        <w:rPr>
          <w:rFonts w:ascii="Times New Roman" w:hAnsi="Times New Roman" w:cs="Times New Roman"/>
          <w:sz w:val="28"/>
          <w:szCs w:val="28"/>
        </w:rPr>
        <w:t xml:space="preserve">). </w:t>
      </w:r>
      <w:r w:rsidRPr="007338F0">
        <w:rPr>
          <w:rFonts w:ascii="Times New Roman" w:hAnsi="Times New Roman" w:cs="Times New Roman"/>
          <w:sz w:val="28"/>
          <w:szCs w:val="28"/>
        </w:rPr>
        <w:object w:dxaOrig="5296" w:dyaOrig="1611">
          <v:shape id="_x0000_i1035" type="#_x0000_t75" style="width:264.55pt;height:80.35pt" o:ole="">
            <v:imagedata r:id="rId26" o:title=""/>
          </v:shape>
          <o:OLEObject Type="Embed" ProgID="ChemDraw.Document.6.0" ShapeID="_x0000_i1035" DrawAspect="Content" ObjectID="_1740302060" r:id="rId27"/>
        </w:object>
      </w:r>
    </w:p>
    <w:p w:rsidR="00BD2A8F" w:rsidRPr="007338F0" w:rsidRDefault="00F959B2" w:rsidP="00C755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33" type="#_x0000_t32" style="position:absolute;margin-left:242.25pt;margin-top:10.35pt;width:39.75pt;height:.75pt;z-index:251661312" o:connectortype="straight">
            <v:stroke endarrow="block"/>
          </v:shape>
        </w:pict>
      </w:r>
      <w:r w:rsidR="00BD2A8F" w:rsidRPr="007338F0">
        <w:rPr>
          <w:rFonts w:ascii="Times New Roman" w:hAnsi="Times New Roman" w:cs="Times New Roman"/>
          <w:sz w:val="28"/>
          <w:szCs w:val="28"/>
        </w:rPr>
        <w:t>(ii) CH</w:t>
      </w:r>
      <w:r w:rsidR="00BD2A8F" w:rsidRPr="007338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BD2A8F" w:rsidRPr="007338F0">
        <w:rPr>
          <w:rFonts w:ascii="Times New Roman" w:hAnsi="Times New Roman" w:cs="Times New Roman"/>
          <w:sz w:val="28"/>
          <w:szCs w:val="28"/>
        </w:rPr>
        <w:t>CH</w:t>
      </w:r>
      <w:r w:rsidR="00BD2A8F" w:rsidRPr="007338F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D2A8F" w:rsidRPr="007338F0">
        <w:rPr>
          <w:rFonts w:ascii="Times New Roman" w:hAnsi="Times New Roman" w:cs="Times New Roman"/>
          <w:sz w:val="28"/>
          <w:szCs w:val="28"/>
        </w:rPr>
        <w:t xml:space="preserve">COOH + </w:t>
      </w:r>
      <w:r w:rsidR="0056192B" w:rsidRPr="007338F0">
        <w:rPr>
          <w:rFonts w:ascii="Times New Roman" w:hAnsi="Times New Roman" w:cs="Times New Roman"/>
          <w:sz w:val="28"/>
          <w:szCs w:val="28"/>
        </w:rPr>
        <w:t>CH</w:t>
      </w:r>
      <w:r w:rsidR="0056192B" w:rsidRPr="007338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6192B" w:rsidRPr="007338F0">
        <w:rPr>
          <w:rFonts w:ascii="Times New Roman" w:hAnsi="Times New Roman" w:cs="Times New Roman"/>
          <w:sz w:val="28"/>
          <w:szCs w:val="28"/>
        </w:rPr>
        <w:t xml:space="preserve"> (</w:t>
      </w:r>
      <w:r w:rsidR="00BD2A8F" w:rsidRPr="007338F0">
        <w:rPr>
          <w:rFonts w:ascii="Times New Roman" w:hAnsi="Times New Roman" w:cs="Times New Roman"/>
          <w:sz w:val="28"/>
          <w:szCs w:val="28"/>
        </w:rPr>
        <w:t>CH</w:t>
      </w:r>
      <w:r w:rsidR="00BD2A8F" w:rsidRPr="007338F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D2A8F" w:rsidRPr="007338F0">
        <w:rPr>
          <w:rFonts w:ascii="Times New Roman" w:hAnsi="Times New Roman" w:cs="Times New Roman"/>
          <w:sz w:val="28"/>
          <w:szCs w:val="28"/>
        </w:rPr>
        <w:t>)</w:t>
      </w:r>
      <w:r w:rsidR="00BD2A8F" w:rsidRPr="007338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BD2A8F" w:rsidRPr="007338F0">
        <w:rPr>
          <w:rFonts w:ascii="Times New Roman" w:hAnsi="Times New Roman" w:cs="Times New Roman"/>
          <w:sz w:val="28"/>
          <w:szCs w:val="28"/>
        </w:rPr>
        <w:t>CH</w:t>
      </w:r>
      <w:r w:rsidR="00BD2A8F" w:rsidRPr="007338F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D2A8F" w:rsidRPr="007338F0">
        <w:rPr>
          <w:rFonts w:ascii="Times New Roman" w:hAnsi="Times New Roman" w:cs="Times New Roman"/>
          <w:sz w:val="28"/>
          <w:szCs w:val="28"/>
        </w:rPr>
        <w:t xml:space="preserve">OH </w:t>
      </w:r>
    </w:p>
    <w:p w:rsidR="0043615A" w:rsidRPr="007338F0" w:rsidRDefault="00F516F2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="00C511F5" w:rsidRPr="007338F0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="00C511F5" w:rsidRPr="007338F0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="00C511F5" w:rsidRPr="007338F0">
        <w:rPr>
          <w:rFonts w:ascii="Times New Roman" w:hAnsi="Times New Roman" w:cs="Times New Roman"/>
          <w:sz w:val="28"/>
          <w:szCs w:val="28"/>
        </w:rPr>
        <w:t xml:space="preserve">).Describe how to differentiate an </w:t>
      </w:r>
      <w:proofErr w:type="spellStart"/>
      <w:r w:rsidR="00C511F5" w:rsidRPr="007338F0">
        <w:rPr>
          <w:rFonts w:ascii="Times New Roman" w:hAnsi="Times New Roman" w:cs="Times New Roman"/>
          <w:sz w:val="28"/>
          <w:szCs w:val="28"/>
        </w:rPr>
        <w:t>alkanal</w:t>
      </w:r>
      <w:proofErr w:type="spellEnd"/>
      <w:r w:rsidR="00C511F5" w:rsidRPr="007338F0">
        <w:rPr>
          <w:rFonts w:ascii="Times New Roman" w:hAnsi="Times New Roman" w:cs="Times New Roman"/>
          <w:sz w:val="28"/>
          <w:szCs w:val="28"/>
        </w:rPr>
        <w:t xml:space="preserve"> and a </w:t>
      </w:r>
      <w:proofErr w:type="spellStart"/>
      <w:r w:rsidR="00C511F5" w:rsidRPr="007338F0">
        <w:rPr>
          <w:rFonts w:ascii="Times New Roman" w:hAnsi="Times New Roman" w:cs="Times New Roman"/>
          <w:sz w:val="28"/>
          <w:szCs w:val="28"/>
        </w:rPr>
        <w:t>ketone</w:t>
      </w:r>
      <w:proofErr w:type="spellEnd"/>
      <w:r w:rsidR="00C511F5" w:rsidRPr="007338F0">
        <w:rPr>
          <w:rFonts w:ascii="Times New Roman" w:hAnsi="Times New Roman" w:cs="Times New Roman"/>
          <w:sz w:val="28"/>
          <w:szCs w:val="28"/>
        </w:rPr>
        <w:t xml:space="preserve">                                         (2marks)</w:t>
      </w:r>
    </w:p>
    <w:p w:rsidR="00C511F5" w:rsidRDefault="00C511F5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Pr="007338F0">
        <w:rPr>
          <w:rFonts w:ascii="Times New Roman" w:hAnsi="Times New Roman" w:cs="Times New Roman"/>
          <w:sz w:val="28"/>
          <w:szCs w:val="28"/>
        </w:rPr>
        <w:t>e</w:t>
      </w:r>
      <w:proofErr w:type="gramEnd"/>
      <w:r w:rsidRPr="007338F0">
        <w:rPr>
          <w:rFonts w:ascii="Times New Roman" w:hAnsi="Times New Roman" w:cs="Times New Roman"/>
          <w:sz w:val="28"/>
          <w:szCs w:val="28"/>
        </w:rPr>
        <w:t>)</w:t>
      </w:r>
      <w:r w:rsidR="00660570" w:rsidRPr="007338F0">
        <w:rPr>
          <w:rFonts w:ascii="Times New Roman" w:hAnsi="Times New Roman" w:cs="Times New Roman"/>
          <w:sz w:val="28"/>
          <w:szCs w:val="28"/>
        </w:rPr>
        <w:t>.W</w:t>
      </w:r>
      <w:r w:rsidRPr="007338F0">
        <w:rPr>
          <w:rFonts w:ascii="Times New Roman" w:hAnsi="Times New Roman" w:cs="Times New Roman"/>
          <w:sz w:val="28"/>
          <w:szCs w:val="28"/>
        </w:rPr>
        <w:t xml:space="preserve">hat are the physical properties of alkanols                 </w:t>
      </w:r>
      <w:r w:rsidR="00660570" w:rsidRPr="007338F0">
        <w:rPr>
          <w:rFonts w:ascii="Times New Roman" w:hAnsi="Times New Roman" w:cs="Times New Roman"/>
          <w:sz w:val="28"/>
          <w:szCs w:val="28"/>
        </w:rPr>
        <w:tab/>
      </w:r>
      <w:r w:rsidR="00660570"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>(3 marks)</w:t>
      </w:r>
    </w:p>
    <w:p w:rsidR="00D06628" w:rsidRPr="007338F0" w:rsidRDefault="00D06628" w:rsidP="00C755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f) .Give 2 uses of alkyl halides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 mark)</w:t>
      </w:r>
    </w:p>
    <w:p w:rsidR="00660570" w:rsidRPr="007338F0" w:rsidRDefault="00660570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>QUESTION 3:20 MARKS</w:t>
      </w:r>
    </w:p>
    <w:p w:rsidR="00C755AF" w:rsidRPr="007338F0" w:rsidRDefault="00C755AF" w:rsidP="00C755AF">
      <w:pPr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(a) Sate </w:t>
      </w:r>
      <w:proofErr w:type="spellStart"/>
      <w:r w:rsidRPr="007338F0">
        <w:rPr>
          <w:rFonts w:ascii="Times New Roman" w:eastAsia="Times New Roman" w:hAnsi="Times New Roman" w:cs="Times New Roman"/>
          <w:sz w:val="28"/>
          <w:szCs w:val="28"/>
        </w:rPr>
        <w:t>Markonikov</w:t>
      </w:r>
      <w:proofErr w:type="gramStart"/>
      <w:r w:rsidRPr="007338F0">
        <w:rPr>
          <w:rFonts w:ascii="Times New Roman" w:eastAsia="Times New Roman" w:hAnsi="Times New Roman" w:cs="Times New Roman"/>
          <w:sz w:val="28"/>
          <w:szCs w:val="28"/>
        </w:rPr>
        <w:t>,s</w:t>
      </w:r>
      <w:proofErr w:type="spellEnd"/>
      <w:proofErr w:type="gramEnd"/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law                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  <w:t xml:space="preserve"> (1mark)</w:t>
      </w:r>
    </w:p>
    <w:p w:rsidR="0056192B" w:rsidRDefault="0056192B" w:rsidP="00C755AF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56192B" w:rsidRDefault="0056192B" w:rsidP="00C755AF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56192B" w:rsidRDefault="0056192B" w:rsidP="00C755AF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C755AF" w:rsidRPr="007338F0" w:rsidRDefault="00C755AF" w:rsidP="00C755AF">
      <w:pPr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(b) Complete the reaction below 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  <w:t xml:space="preserve">  (1mark)</w:t>
      </w:r>
    </w:p>
    <w:p w:rsidR="00C755AF" w:rsidRPr="007338F0" w:rsidRDefault="005F3CAE" w:rsidP="00C755AF">
      <w:pPr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object w:dxaOrig="3860" w:dyaOrig="1342">
          <v:shape id="_x0000_i1036" type="#_x0000_t75" style="width:192.55pt;height:67pt" o:ole="">
            <v:imagedata r:id="rId28" o:title=""/>
          </v:shape>
          <o:OLEObject Type="Embed" ProgID="ChemDraw.Document.6.0" ShapeID="_x0000_i1036" DrawAspect="Content" ObjectID="_1740302061" r:id="rId29"/>
        </w:object>
      </w:r>
    </w:p>
    <w:p w:rsidR="00C755AF" w:rsidRPr="007338F0" w:rsidRDefault="00C755AF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c) </w:t>
      </w:r>
      <w:r w:rsidRPr="007338F0">
        <w:rPr>
          <w:rFonts w:ascii="Times New Roman" w:eastAsia="Times New Roman" w:hAnsi="Times New Roman" w:cs="Times New Roman"/>
          <w:spacing w:val="54"/>
          <w:sz w:val="28"/>
          <w:szCs w:val="28"/>
        </w:rPr>
        <w:t xml:space="preserve"> 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Draw 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he s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ruc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ure</w:t>
      </w:r>
      <w:r w:rsidRPr="007338F0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for 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he</w:t>
      </w:r>
      <w:r w:rsidRPr="007338F0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fo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ll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ow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i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ng</w:t>
      </w:r>
      <w:r w:rsidRPr="007338F0">
        <w:rPr>
          <w:rFonts w:ascii="Times New Roman" w:eastAsia="Times New Roman" w:hAnsi="Times New Roman" w:cs="Times New Roman"/>
          <w:spacing w:val="2"/>
          <w:sz w:val="28"/>
          <w:szCs w:val="28"/>
        </w:rPr>
        <w:t xml:space="preserve"> 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co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m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pounds                                   (5 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m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arks)</w:t>
      </w:r>
    </w:p>
    <w:p w:rsidR="00C755AF" w:rsidRPr="007338F0" w:rsidRDefault="00C755AF" w:rsidP="00C755AF">
      <w:pPr>
        <w:tabs>
          <w:tab w:val="left" w:pos="1328"/>
        </w:tabs>
        <w:spacing w:before="8" w:line="120" w:lineRule="exact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ab/>
      </w:r>
    </w:p>
    <w:p w:rsidR="00C755AF" w:rsidRPr="007338F0" w:rsidRDefault="0043615A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(</w:t>
      </w:r>
      <w:proofErr w:type="spellStart"/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i</w:t>
      </w:r>
      <w:proofErr w:type="spellEnd"/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 xml:space="preserve">)   </w:t>
      </w:r>
      <w:proofErr w:type="spellStart"/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E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anal</w:t>
      </w:r>
      <w:proofErr w:type="spellEnd"/>
    </w:p>
    <w:p w:rsidR="00C755AF" w:rsidRPr="007338F0" w:rsidRDefault="0043615A" w:rsidP="00C755AF">
      <w:pPr>
        <w:spacing w:line="360" w:lineRule="auto"/>
        <w:ind w:right="6006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(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ii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) 2</w:t>
      </w:r>
      <w:proofErr w:type="gramStart"/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,2</w:t>
      </w:r>
      <w:proofErr w:type="gramEnd"/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-di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m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e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y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l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e</w:t>
      </w:r>
      <w:r w:rsidR="00C755AF" w:rsidRPr="007338F0">
        <w:rPr>
          <w:rFonts w:ascii="Times New Roman" w:eastAsia="Times New Roman" w:hAnsi="Times New Roman" w:cs="Times New Roman"/>
          <w:spacing w:val="2"/>
          <w:sz w:val="28"/>
          <w:szCs w:val="28"/>
        </w:rPr>
        <w:t>p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anal</w:t>
      </w:r>
    </w:p>
    <w:p w:rsidR="00C755AF" w:rsidRPr="007338F0" w:rsidRDefault="00AC043F" w:rsidP="00C755AF">
      <w:pPr>
        <w:spacing w:line="360" w:lineRule="auto"/>
        <w:ind w:right="6006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(iii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) E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y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l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a</w:t>
      </w:r>
      <w:r w:rsidR="00C755AF" w:rsidRPr="007338F0">
        <w:rPr>
          <w:rFonts w:ascii="Times New Roman" w:eastAsia="Times New Roman" w:hAnsi="Times New Roman" w:cs="Times New Roman"/>
          <w:spacing w:val="1"/>
          <w:sz w:val="28"/>
          <w:szCs w:val="28"/>
        </w:rPr>
        <w:t>m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i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ne</w:t>
      </w:r>
    </w:p>
    <w:p w:rsidR="00C755AF" w:rsidRPr="007338F0" w:rsidRDefault="0043615A" w:rsidP="00C755AF">
      <w:pPr>
        <w:tabs>
          <w:tab w:val="left" w:pos="2080"/>
        </w:tabs>
        <w:spacing w:before="5" w:line="360" w:lineRule="auto"/>
        <w:ind w:right="5218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(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i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v)  2-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m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e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y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l</w:t>
      </w:r>
      <w:r w:rsidR="00C755AF" w:rsidRPr="007338F0">
        <w:rPr>
          <w:rFonts w:ascii="Times New Roman" w:eastAsia="Times New Roman" w:hAnsi="Times New Roman" w:cs="Times New Roman"/>
          <w:spacing w:val="4"/>
          <w:sz w:val="28"/>
          <w:szCs w:val="28"/>
        </w:rPr>
        <w:t>-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1-propana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mi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ne</w:t>
      </w:r>
      <w:proofErr w:type="gramEnd"/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6D6FC2" w:rsidRPr="007338F0" w:rsidRDefault="0043615A" w:rsidP="0043615A">
      <w:pPr>
        <w:tabs>
          <w:tab w:val="left" w:pos="2080"/>
        </w:tabs>
        <w:spacing w:before="5" w:line="360" w:lineRule="auto"/>
        <w:ind w:right="5218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(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v) D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i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e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yl</w:t>
      </w:r>
      <w:r w:rsidR="00C755AF" w:rsidRPr="007338F0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e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er</w:t>
      </w:r>
    </w:p>
    <w:p w:rsidR="003F278D" w:rsidRPr="007338F0" w:rsidRDefault="006D6FC2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d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)</w:t>
      </w:r>
      <w:r w:rsidR="00C755AF" w:rsidRPr="007338F0">
        <w:rPr>
          <w:rFonts w:ascii="Times New Roman" w:eastAsia="Times New Roman" w:hAnsi="Times New Roman" w:cs="Times New Roman"/>
          <w:spacing w:val="2"/>
          <w:sz w:val="28"/>
          <w:szCs w:val="28"/>
        </w:rPr>
        <w:t xml:space="preserve"> 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D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es</w:t>
      </w:r>
      <w:r w:rsidR="004625A1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cribe alkylation of </w:t>
      </w:r>
      <w:proofErr w:type="spellStart"/>
      <w:r w:rsidR="004625A1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acetylide</w:t>
      </w:r>
      <w:proofErr w:type="spellEnd"/>
      <w:r w:rsidR="004625A1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ions in formation of alkynes</w:t>
      </w:r>
      <w:r w:rsidR="0056192B">
        <w:rPr>
          <w:rFonts w:ascii="Times New Roman" w:eastAsia="Times New Roman" w:hAnsi="Times New Roman" w:cs="Times New Roman"/>
          <w:sz w:val="28"/>
          <w:szCs w:val="28"/>
        </w:rPr>
        <w:tab/>
      </w:r>
      <w:r w:rsidR="0056192B">
        <w:rPr>
          <w:rFonts w:ascii="Times New Roman" w:eastAsia="Times New Roman" w:hAnsi="Times New Roman" w:cs="Times New Roman"/>
          <w:sz w:val="28"/>
          <w:szCs w:val="28"/>
        </w:rPr>
        <w:tab/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 xml:space="preserve">(4 marks)   </w:t>
      </w:r>
    </w:p>
    <w:p w:rsidR="006D6FC2" w:rsidRPr="007338F0" w:rsidRDefault="006D6FC2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(e</w:t>
      </w:r>
      <w:r w:rsidR="001961DB" w:rsidRPr="007338F0">
        <w:rPr>
          <w:rFonts w:ascii="Times New Roman" w:eastAsia="Times New Roman" w:hAnsi="Times New Roman" w:cs="Times New Roman"/>
          <w:sz w:val="28"/>
          <w:szCs w:val="28"/>
        </w:rPr>
        <w:t>) .Explain the meani</w:t>
      </w:r>
      <w:r w:rsidR="0056192B">
        <w:rPr>
          <w:rFonts w:ascii="Times New Roman" w:eastAsia="Times New Roman" w:hAnsi="Times New Roman" w:cs="Times New Roman"/>
          <w:sz w:val="28"/>
          <w:szCs w:val="28"/>
        </w:rPr>
        <w:t xml:space="preserve">ng of the following terms </w:t>
      </w:r>
      <w:r w:rsidR="0056192B">
        <w:rPr>
          <w:rFonts w:ascii="Times New Roman" w:eastAsia="Times New Roman" w:hAnsi="Times New Roman" w:cs="Times New Roman"/>
          <w:sz w:val="28"/>
          <w:szCs w:val="28"/>
        </w:rPr>
        <w:tab/>
      </w:r>
      <w:r w:rsidR="0056192B">
        <w:rPr>
          <w:rFonts w:ascii="Times New Roman" w:eastAsia="Times New Roman" w:hAnsi="Times New Roman" w:cs="Times New Roman"/>
          <w:sz w:val="28"/>
          <w:szCs w:val="28"/>
        </w:rPr>
        <w:tab/>
      </w:r>
      <w:r w:rsidR="0056192B">
        <w:rPr>
          <w:rFonts w:ascii="Times New Roman" w:eastAsia="Times New Roman" w:hAnsi="Times New Roman" w:cs="Times New Roman"/>
          <w:sz w:val="28"/>
          <w:szCs w:val="28"/>
        </w:rPr>
        <w:tab/>
      </w:r>
      <w:r w:rsidR="0056192B">
        <w:rPr>
          <w:rFonts w:ascii="Times New Roman" w:eastAsia="Times New Roman" w:hAnsi="Times New Roman" w:cs="Times New Roman"/>
          <w:sz w:val="28"/>
          <w:szCs w:val="28"/>
        </w:rPr>
        <w:tab/>
      </w:r>
      <w:r w:rsidR="003F278D" w:rsidRPr="007338F0">
        <w:rPr>
          <w:rFonts w:ascii="Times New Roman" w:eastAsia="Times New Roman" w:hAnsi="Times New Roman" w:cs="Times New Roman"/>
          <w:sz w:val="28"/>
          <w:szCs w:val="28"/>
        </w:rPr>
        <w:t>(2marks</w:t>
      </w:r>
    </w:p>
    <w:p w:rsidR="003F278D" w:rsidRPr="007338F0" w:rsidRDefault="003F278D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7338F0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="006D6FC2" w:rsidRPr="007338F0">
        <w:rPr>
          <w:rFonts w:ascii="Times New Roman" w:eastAsia="Times New Roman" w:hAnsi="Times New Roman" w:cs="Times New Roman"/>
          <w:sz w:val="28"/>
          <w:szCs w:val="28"/>
        </w:rPr>
        <w:t>Catenation</w:t>
      </w:r>
    </w:p>
    <w:p w:rsidR="003F278D" w:rsidRPr="007338F0" w:rsidRDefault="003F278D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(ii) </w:t>
      </w:r>
      <w:r w:rsidR="00FD5A79" w:rsidRPr="007338F0">
        <w:rPr>
          <w:rFonts w:ascii="Times New Roman" w:eastAsia="Times New Roman" w:hAnsi="Times New Roman" w:cs="Times New Roman"/>
          <w:sz w:val="28"/>
          <w:szCs w:val="28"/>
        </w:rPr>
        <w:t>Conformation</w:t>
      </w:r>
    </w:p>
    <w:p w:rsidR="003F278D" w:rsidRPr="007338F0" w:rsidRDefault="006D6FC2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(f</w:t>
      </w:r>
      <w:r w:rsidR="001961DB" w:rsidRPr="007338F0">
        <w:rPr>
          <w:rFonts w:ascii="Times New Roman" w:eastAsia="Times New Roman" w:hAnsi="Times New Roman" w:cs="Times New Roman"/>
          <w:sz w:val="28"/>
          <w:szCs w:val="28"/>
        </w:rPr>
        <w:t>) Describe a method for</w:t>
      </w:r>
      <w:r w:rsidR="004625A1" w:rsidRPr="007338F0">
        <w:rPr>
          <w:rFonts w:ascii="Times New Roman" w:eastAsia="Times New Roman" w:hAnsi="Times New Roman" w:cs="Times New Roman"/>
          <w:sz w:val="28"/>
          <w:szCs w:val="28"/>
        </w:rPr>
        <w:t xml:space="preserve"> preparing </w:t>
      </w:r>
      <w:proofErr w:type="spellStart"/>
      <w:r w:rsidR="004625A1" w:rsidRPr="007338F0">
        <w:rPr>
          <w:rFonts w:ascii="Times New Roman" w:eastAsia="Times New Roman" w:hAnsi="Times New Roman" w:cs="Times New Roman"/>
          <w:sz w:val="28"/>
          <w:szCs w:val="28"/>
        </w:rPr>
        <w:t>ethene</w:t>
      </w:r>
      <w:proofErr w:type="spellEnd"/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and 2 methods </w:t>
      </w:r>
      <w:r w:rsidR="00AC043F" w:rsidRPr="007338F0">
        <w:rPr>
          <w:rFonts w:ascii="Times New Roman" w:eastAsia="Times New Roman" w:hAnsi="Times New Roman" w:cs="Times New Roman"/>
          <w:sz w:val="28"/>
          <w:szCs w:val="28"/>
        </w:rPr>
        <w:t>for preparing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ethanol using appropriate equations   (7</w:t>
      </w:r>
      <w:r w:rsidR="0043615A" w:rsidRPr="007338F0">
        <w:rPr>
          <w:rFonts w:ascii="Times New Roman" w:eastAsia="Times New Roman" w:hAnsi="Times New Roman" w:cs="Times New Roman"/>
          <w:sz w:val="28"/>
          <w:szCs w:val="28"/>
        </w:rPr>
        <w:t>marks)</w:t>
      </w:r>
    </w:p>
    <w:p w:rsidR="00E61324" w:rsidRPr="007338F0" w:rsidRDefault="00130C28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b/>
          <w:sz w:val="28"/>
          <w:szCs w:val="28"/>
        </w:rPr>
        <w:t>QUESTION 4: 20 MARKS</w:t>
      </w:r>
    </w:p>
    <w:p w:rsidR="00F37C2A" w:rsidRPr="007338F0" w:rsidRDefault="00F37C2A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(a) (</w:t>
      </w:r>
      <w:proofErr w:type="spellStart"/>
      <w:proofErr w:type="gramStart"/>
      <w:r w:rsidRPr="007338F0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proofErr w:type="gramEnd"/>
      <w:r w:rsidRPr="007338F0">
        <w:rPr>
          <w:rFonts w:ascii="Times New Roman" w:eastAsia="Times New Roman" w:hAnsi="Times New Roman" w:cs="Times New Roman"/>
          <w:sz w:val="28"/>
          <w:szCs w:val="28"/>
        </w:rPr>
        <w:t>) Explain  the meaning of the phrase “</w:t>
      </w:r>
      <w:r w:rsidR="00E61324" w:rsidRPr="007338F0">
        <w:rPr>
          <w:rFonts w:ascii="Times New Roman" w:eastAsia="Times New Roman" w:hAnsi="Times New Roman" w:cs="Times New Roman"/>
          <w:sz w:val="28"/>
          <w:szCs w:val="28"/>
        </w:rPr>
        <w:t xml:space="preserve"> elements of </w:t>
      </w:r>
      <w:proofErr w:type="spellStart"/>
      <w:r w:rsidR="00E61324" w:rsidRPr="007338F0">
        <w:rPr>
          <w:rFonts w:ascii="Times New Roman" w:eastAsia="Times New Roman" w:hAnsi="Times New Roman" w:cs="Times New Roman"/>
          <w:sz w:val="28"/>
          <w:szCs w:val="28"/>
        </w:rPr>
        <w:t>unsaturation</w:t>
      </w:r>
      <w:proofErr w:type="spellEnd"/>
      <w:r w:rsidR="00E61324" w:rsidRPr="007338F0">
        <w:rPr>
          <w:rFonts w:ascii="Times New Roman" w:eastAsia="Times New Roman" w:hAnsi="Times New Roman" w:cs="Times New Roman"/>
          <w:sz w:val="28"/>
          <w:szCs w:val="28"/>
        </w:rPr>
        <w:t xml:space="preserve"> “  ( 1 mark)</w:t>
      </w:r>
    </w:p>
    <w:p w:rsidR="007338F0" w:rsidRPr="007338F0" w:rsidRDefault="00E61324" w:rsidP="00E61324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 (ii) Calculate the elements of </w:t>
      </w:r>
      <w:proofErr w:type="spellStart"/>
      <w:r w:rsidRPr="007338F0">
        <w:rPr>
          <w:rFonts w:ascii="Times New Roman" w:eastAsia="Times New Roman" w:hAnsi="Times New Roman" w:cs="Times New Roman"/>
          <w:sz w:val="28"/>
          <w:szCs w:val="28"/>
        </w:rPr>
        <w:t>unsaturation</w:t>
      </w:r>
      <w:proofErr w:type="spellEnd"/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06628" w:rsidRPr="007338F0">
        <w:rPr>
          <w:rFonts w:ascii="Times New Roman" w:eastAsia="Times New Roman" w:hAnsi="Times New Roman" w:cs="Times New Roman"/>
          <w:sz w:val="28"/>
          <w:szCs w:val="28"/>
        </w:rPr>
        <w:t>in the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structure given below</w:t>
      </w:r>
      <w:r w:rsidR="007338F0" w:rsidRPr="007338F0">
        <w:rPr>
          <w:rFonts w:ascii="Times New Roman" w:eastAsia="Times New Roman" w:hAnsi="Times New Roman" w:cs="Times New Roman"/>
          <w:sz w:val="28"/>
          <w:szCs w:val="28"/>
        </w:rPr>
        <w:t xml:space="preserve"> (3 marks)</w:t>
      </w:r>
    </w:p>
    <w:p w:rsidR="00E61324" w:rsidRPr="007338F0" w:rsidRDefault="00E61324" w:rsidP="00E61324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object w:dxaOrig="1476" w:dyaOrig="1225">
          <v:shape id="_x0000_i1037" type="#_x0000_t75" style="width:73.65pt;height:61.1pt" o:ole="">
            <v:imagedata r:id="rId30" o:title=""/>
          </v:shape>
          <o:OLEObject Type="Embed" ProgID="ChemDraw.Document.6.0" ShapeID="_x0000_i1037" DrawAspect="Content" ObjectID="_1740302062" r:id="rId31"/>
        </w:object>
      </w:r>
    </w:p>
    <w:p w:rsidR="00937865" w:rsidRDefault="007338F0" w:rsidP="00937865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b)</w:t>
      </w:r>
      <w:r w:rsidR="00870FE2">
        <w:rPr>
          <w:rFonts w:ascii="Times New Roman" w:hAnsi="Times New Roman" w:cs="Times New Roman"/>
          <w:sz w:val="28"/>
          <w:szCs w:val="28"/>
        </w:rPr>
        <w:t xml:space="preserve"> </w:t>
      </w:r>
      <w:r w:rsidR="00937865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="00937865">
        <w:rPr>
          <w:rFonts w:ascii="Times New Roman" w:hAnsi="Times New Roman" w:cs="Times New Roman"/>
          <w:sz w:val="28"/>
          <w:szCs w:val="28"/>
        </w:rPr>
        <w:t>i</w:t>
      </w:r>
      <w:proofErr w:type="spellEnd"/>
      <w:proofErr w:type="gramEnd"/>
      <w:r w:rsidR="00937865">
        <w:rPr>
          <w:rFonts w:ascii="Times New Roman" w:hAnsi="Times New Roman" w:cs="Times New Roman"/>
          <w:sz w:val="28"/>
          <w:szCs w:val="28"/>
        </w:rPr>
        <w:t xml:space="preserve">) Using an arrow show the </w:t>
      </w:r>
      <w:proofErr w:type="spellStart"/>
      <w:r w:rsidR="00937865">
        <w:rPr>
          <w:rFonts w:ascii="Times New Roman" w:hAnsi="Times New Roman" w:cs="Times New Roman"/>
          <w:sz w:val="28"/>
          <w:szCs w:val="28"/>
        </w:rPr>
        <w:t>allylic</w:t>
      </w:r>
      <w:proofErr w:type="spellEnd"/>
      <w:r w:rsidR="00937865">
        <w:rPr>
          <w:rFonts w:ascii="Times New Roman" w:hAnsi="Times New Roman" w:cs="Times New Roman"/>
          <w:sz w:val="28"/>
          <w:szCs w:val="28"/>
        </w:rPr>
        <w:t xml:space="preserve"> Hydrogen on an open structural formula of </w:t>
      </w:r>
      <w:proofErr w:type="spellStart"/>
      <w:r w:rsidR="00937865">
        <w:rPr>
          <w:rFonts w:ascii="Times New Roman" w:hAnsi="Times New Roman" w:cs="Times New Roman"/>
          <w:sz w:val="28"/>
          <w:szCs w:val="28"/>
        </w:rPr>
        <w:t>propene</w:t>
      </w:r>
      <w:proofErr w:type="spellEnd"/>
      <w:r w:rsidR="00937865">
        <w:rPr>
          <w:rFonts w:ascii="Times New Roman" w:hAnsi="Times New Roman" w:cs="Times New Roman"/>
          <w:sz w:val="28"/>
          <w:szCs w:val="28"/>
        </w:rPr>
        <w:t xml:space="preserve"> ( 2mk)</w:t>
      </w:r>
    </w:p>
    <w:p w:rsidR="007338F0" w:rsidRDefault="007338F0" w:rsidP="00E61324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</w:p>
    <w:p w:rsidR="007338F0" w:rsidRDefault="007338F0" w:rsidP="00E61324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ii)  With the aid of appropriate equations show the mechanism with all steps </w:t>
      </w:r>
      <w:r w:rsidR="000C4B77">
        <w:rPr>
          <w:rFonts w:ascii="Times New Roman" w:hAnsi="Times New Roman" w:cs="Times New Roman"/>
          <w:sz w:val="28"/>
          <w:szCs w:val="28"/>
        </w:rPr>
        <w:t>in 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allyli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rominatio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f </w:t>
      </w:r>
      <w:proofErr w:type="spellStart"/>
      <w:r>
        <w:rPr>
          <w:rFonts w:ascii="Times New Roman" w:hAnsi="Times New Roman" w:cs="Times New Roman"/>
          <w:sz w:val="28"/>
          <w:szCs w:val="28"/>
        </w:rPr>
        <w:t>propen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 w:rsidR="000C4B7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6 marks)</w:t>
      </w:r>
    </w:p>
    <w:p w:rsidR="007338F0" w:rsidRDefault="007338F0" w:rsidP="00E61324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c) </w:t>
      </w:r>
      <w:r w:rsidR="00870FE2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="00870FE2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870FE2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870FE2">
        <w:rPr>
          <w:rFonts w:ascii="Times New Roman" w:hAnsi="Times New Roman" w:cs="Times New Roman"/>
          <w:sz w:val="28"/>
          <w:szCs w:val="28"/>
        </w:rPr>
        <w:t xml:space="preserve">Briefly explain the meaning of </w:t>
      </w:r>
      <w:r w:rsidR="004F1DC9">
        <w:rPr>
          <w:rFonts w:ascii="Times New Roman" w:hAnsi="Times New Roman" w:cs="Times New Roman"/>
          <w:sz w:val="28"/>
          <w:szCs w:val="28"/>
        </w:rPr>
        <w:t xml:space="preserve"> the terms, </w:t>
      </w:r>
      <w:proofErr w:type="spellStart"/>
      <w:r w:rsidR="004F1DC9">
        <w:rPr>
          <w:rFonts w:ascii="Times New Roman" w:hAnsi="Times New Roman" w:cs="Times New Roman"/>
          <w:sz w:val="28"/>
          <w:szCs w:val="28"/>
        </w:rPr>
        <w:t>achiral,chiral</w:t>
      </w:r>
      <w:proofErr w:type="spellEnd"/>
      <w:r w:rsidR="004F1D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F1DC9">
        <w:rPr>
          <w:rFonts w:ascii="Times New Roman" w:hAnsi="Times New Roman" w:cs="Times New Roman"/>
          <w:sz w:val="28"/>
          <w:szCs w:val="28"/>
        </w:rPr>
        <w:t>enantiomers</w:t>
      </w:r>
      <w:proofErr w:type="spellEnd"/>
      <w:r w:rsidR="004F1DC9">
        <w:rPr>
          <w:rFonts w:ascii="Times New Roman" w:hAnsi="Times New Roman" w:cs="Times New Roman"/>
          <w:sz w:val="28"/>
          <w:szCs w:val="28"/>
        </w:rPr>
        <w:t xml:space="preserve">  and asymmetric  carbon ( 4marks)</w:t>
      </w:r>
    </w:p>
    <w:p w:rsidR="004F1DC9" w:rsidRDefault="004F1DC9" w:rsidP="00E61324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ii) </w:t>
      </w:r>
      <w:r w:rsidR="00D44EAC">
        <w:rPr>
          <w:rFonts w:ascii="Times New Roman" w:hAnsi="Times New Roman" w:cs="Times New Roman"/>
          <w:sz w:val="28"/>
          <w:szCs w:val="28"/>
        </w:rPr>
        <w:t xml:space="preserve">Draw the </w:t>
      </w:r>
      <w:proofErr w:type="spellStart"/>
      <w:r w:rsidR="00D44EAC">
        <w:rPr>
          <w:rFonts w:ascii="Times New Roman" w:hAnsi="Times New Roman" w:cs="Times New Roman"/>
          <w:sz w:val="28"/>
          <w:szCs w:val="28"/>
        </w:rPr>
        <w:t>enantiomers</w:t>
      </w:r>
      <w:proofErr w:type="spellEnd"/>
      <w:r w:rsidR="00D44EAC">
        <w:rPr>
          <w:rFonts w:ascii="Times New Roman" w:hAnsi="Times New Roman" w:cs="Times New Roman"/>
          <w:sz w:val="28"/>
          <w:szCs w:val="28"/>
        </w:rPr>
        <w:t xml:space="preserve"> of 1</w:t>
      </w:r>
      <w:proofErr w:type="gramStart"/>
      <w:r w:rsidR="00D44EAC">
        <w:rPr>
          <w:rFonts w:ascii="Times New Roman" w:hAnsi="Times New Roman" w:cs="Times New Roman"/>
          <w:sz w:val="28"/>
          <w:szCs w:val="28"/>
        </w:rPr>
        <w:t>,3</w:t>
      </w:r>
      <w:proofErr w:type="gramEnd"/>
      <w:r w:rsidR="00D44EAC">
        <w:rPr>
          <w:rFonts w:ascii="Times New Roman" w:hAnsi="Times New Roman" w:cs="Times New Roman"/>
          <w:sz w:val="28"/>
          <w:szCs w:val="28"/>
        </w:rPr>
        <w:t>-dibromobutane and label them as (R) or (S) (4 marks)</w:t>
      </w:r>
    </w:p>
    <w:p w:rsidR="00D44EAC" w:rsidRDefault="00D44EAC" w:rsidP="00E61324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>
        <w:object w:dxaOrig="2015" w:dyaOrig="1556">
          <v:shape id="_x0000_i1038" type="#_x0000_t75" style="width:100.45pt;height:77.85pt" o:ole="">
            <v:imagedata r:id="rId32" o:title=""/>
          </v:shape>
          <o:OLEObject Type="Embed" ProgID="ChemDraw.Document.6.0" ShapeID="_x0000_i1038" DrawAspect="Content" ObjectID="_1740302063" r:id="rId33"/>
        </w:object>
      </w:r>
    </w:p>
    <w:p w:rsidR="007338F0" w:rsidRPr="007338F0" w:rsidRDefault="007338F0" w:rsidP="00E61324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</w:p>
    <w:p w:rsidR="00C755AF" w:rsidRPr="007338F0" w:rsidRDefault="00C755AF" w:rsidP="00C755AF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               </w:t>
      </w:r>
    </w:p>
    <w:sectPr w:rsidR="00C755AF" w:rsidRPr="007338F0" w:rsidSect="005A2BEA">
      <w:foot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2A3B" w:rsidRDefault="00012A3B" w:rsidP="0043615A">
      <w:pPr>
        <w:spacing w:after="0" w:line="240" w:lineRule="auto"/>
      </w:pPr>
      <w:r>
        <w:separator/>
      </w:r>
    </w:p>
  </w:endnote>
  <w:endnote w:type="continuationSeparator" w:id="0">
    <w:p w:rsidR="00012A3B" w:rsidRDefault="00012A3B" w:rsidP="004361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0422109"/>
      <w:docPartObj>
        <w:docPartGallery w:val="Page Numbers (Bottom of Page)"/>
        <w:docPartUnique/>
      </w:docPartObj>
    </w:sdtPr>
    <w:sdtContent>
      <w:p w:rsidR="004F1DC9" w:rsidRDefault="00F959B2">
        <w:pPr>
          <w:pStyle w:val="Footer"/>
          <w:jc w:val="center"/>
        </w:pPr>
        <w:fldSimple w:instr=" PAGE   \* MERGEFORMAT ">
          <w:r w:rsidR="008E3EE6">
            <w:rPr>
              <w:noProof/>
            </w:rPr>
            <w:t>1</w:t>
          </w:r>
        </w:fldSimple>
      </w:p>
    </w:sdtContent>
  </w:sdt>
  <w:p w:rsidR="004F1DC9" w:rsidRDefault="004F1DC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2A3B" w:rsidRDefault="00012A3B" w:rsidP="0043615A">
      <w:pPr>
        <w:spacing w:after="0" w:line="240" w:lineRule="auto"/>
      </w:pPr>
      <w:r>
        <w:separator/>
      </w:r>
    </w:p>
  </w:footnote>
  <w:footnote w:type="continuationSeparator" w:id="0">
    <w:p w:rsidR="00012A3B" w:rsidRDefault="00012A3B" w:rsidP="0043615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3615D"/>
    <w:rsid w:val="00010932"/>
    <w:rsid w:val="00010B74"/>
    <w:rsid w:val="00012A3B"/>
    <w:rsid w:val="000179EA"/>
    <w:rsid w:val="000369D6"/>
    <w:rsid w:val="00054A7C"/>
    <w:rsid w:val="00076B18"/>
    <w:rsid w:val="0009644A"/>
    <w:rsid w:val="00096BAE"/>
    <w:rsid w:val="000C4B77"/>
    <w:rsid w:val="000D0DD8"/>
    <w:rsid w:val="000D32A6"/>
    <w:rsid w:val="000E1878"/>
    <w:rsid w:val="000F682C"/>
    <w:rsid w:val="0010267B"/>
    <w:rsid w:val="001043BC"/>
    <w:rsid w:val="0011010D"/>
    <w:rsid w:val="00120BD2"/>
    <w:rsid w:val="00130C28"/>
    <w:rsid w:val="001822FA"/>
    <w:rsid w:val="00187A86"/>
    <w:rsid w:val="001961DB"/>
    <w:rsid w:val="001A403B"/>
    <w:rsid w:val="001A4762"/>
    <w:rsid w:val="001A6114"/>
    <w:rsid w:val="001B3DBD"/>
    <w:rsid w:val="001E0AC1"/>
    <w:rsid w:val="00202A40"/>
    <w:rsid w:val="00203848"/>
    <w:rsid w:val="00211035"/>
    <w:rsid w:val="00220279"/>
    <w:rsid w:val="00225235"/>
    <w:rsid w:val="002269B9"/>
    <w:rsid w:val="00231820"/>
    <w:rsid w:val="00237239"/>
    <w:rsid w:val="00242642"/>
    <w:rsid w:val="00242C3A"/>
    <w:rsid w:val="00250EEA"/>
    <w:rsid w:val="00251EA9"/>
    <w:rsid w:val="0028708C"/>
    <w:rsid w:val="002B32C0"/>
    <w:rsid w:val="002B4A95"/>
    <w:rsid w:val="002C187C"/>
    <w:rsid w:val="002C2194"/>
    <w:rsid w:val="002D7D92"/>
    <w:rsid w:val="002E2943"/>
    <w:rsid w:val="002F6289"/>
    <w:rsid w:val="00311812"/>
    <w:rsid w:val="00357949"/>
    <w:rsid w:val="00364312"/>
    <w:rsid w:val="00371AF2"/>
    <w:rsid w:val="00394D17"/>
    <w:rsid w:val="003967D5"/>
    <w:rsid w:val="003A0E5A"/>
    <w:rsid w:val="003B0E8D"/>
    <w:rsid w:val="003C03E5"/>
    <w:rsid w:val="003D770E"/>
    <w:rsid w:val="003F278D"/>
    <w:rsid w:val="004071AD"/>
    <w:rsid w:val="0042696B"/>
    <w:rsid w:val="0043615A"/>
    <w:rsid w:val="004625A1"/>
    <w:rsid w:val="0048636A"/>
    <w:rsid w:val="004A58FE"/>
    <w:rsid w:val="004E16E4"/>
    <w:rsid w:val="004E2BFB"/>
    <w:rsid w:val="004F0475"/>
    <w:rsid w:val="004F0E14"/>
    <w:rsid w:val="004F1DC9"/>
    <w:rsid w:val="004F50C2"/>
    <w:rsid w:val="00523227"/>
    <w:rsid w:val="00524152"/>
    <w:rsid w:val="00535513"/>
    <w:rsid w:val="00537864"/>
    <w:rsid w:val="00544483"/>
    <w:rsid w:val="00550652"/>
    <w:rsid w:val="00557158"/>
    <w:rsid w:val="005578DE"/>
    <w:rsid w:val="0056192B"/>
    <w:rsid w:val="005745B3"/>
    <w:rsid w:val="005A129E"/>
    <w:rsid w:val="005A2BEA"/>
    <w:rsid w:val="005B221D"/>
    <w:rsid w:val="005E10C4"/>
    <w:rsid w:val="005E18AF"/>
    <w:rsid w:val="005F28CE"/>
    <w:rsid w:val="005F3CAE"/>
    <w:rsid w:val="00624260"/>
    <w:rsid w:val="006540D1"/>
    <w:rsid w:val="00660570"/>
    <w:rsid w:val="00665DB2"/>
    <w:rsid w:val="006672EF"/>
    <w:rsid w:val="00670856"/>
    <w:rsid w:val="0068376E"/>
    <w:rsid w:val="006B7F47"/>
    <w:rsid w:val="006D5D0A"/>
    <w:rsid w:val="006D6FC2"/>
    <w:rsid w:val="006D7BDE"/>
    <w:rsid w:val="006F1069"/>
    <w:rsid w:val="006F1296"/>
    <w:rsid w:val="00713045"/>
    <w:rsid w:val="00722291"/>
    <w:rsid w:val="00724936"/>
    <w:rsid w:val="007338F0"/>
    <w:rsid w:val="00751547"/>
    <w:rsid w:val="00751E53"/>
    <w:rsid w:val="00761207"/>
    <w:rsid w:val="00773EDF"/>
    <w:rsid w:val="00786EF1"/>
    <w:rsid w:val="00793D68"/>
    <w:rsid w:val="007B76C0"/>
    <w:rsid w:val="007C44A1"/>
    <w:rsid w:val="007D1778"/>
    <w:rsid w:val="007D67CC"/>
    <w:rsid w:val="007F6626"/>
    <w:rsid w:val="00803F65"/>
    <w:rsid w:val="008104FB"/>
    <w:rsid w:val="00845B15"/>
    <w:rsid w:val="00845C2F"/>
    <w:rsid w:val="00857C02"/>
    <w:rsid w:val="00860BA7"/>
    <w:rsid w:val="00863F6D"/>
    <w:rsid w:val="00866764"/>
    <w:rsid w:val="00870FE2"/>
    <w:rsid w:val="00875FE3"/>
    <w:rsid w:val="008D62E2"/>
    <w:rsid w:val="008D7A8A"/>
    <w:rsid w:val="008E3EE6"/>
    <w:rsid w:val="008E7953"/>
    <w:rsid w:val="008F4F4C"/>
    <w:rsid w:val="00900A77"/>
    <w:rsid w:val="00904AF7"/>
    <w:rsid w:val="00910F62"/>
    <w:rsid w:val="00917C15"/>
    <w:rsid w:val="00937865"/>
    <w:rsid w:val="0094003D"/>
    <w:rsid w:val="0097616B"/>
    <w:rsid w:val="009953DD"/>
    <w:rsid w:val="009A0375"/>
    <w:rsid w:val="009A22E2"/>
    <w:rsid w:val="009A37EA"/>
    <w:rsid w:val="009B2623"/>
    <w:rsid w:val="009B7CCE"/>
    <w:rsid w:val="009C218D"/>
    <w:rsid w:val="009C3B02"/>
    <w:rsid w:val="009D1893"/>
    <w:rsid w:val="00A052B1"/>
    <w:rsid w:val="00A07876"/>
    <w:rsid w:val="00A251DD"/>
    <w:rsid w:val="00A27D2E"/>
    <w:rsid w:val="00A34389"/>
    <w:rsid w:val="00A3479A"/>
    <w:rsid w:val="00A3615D"/>
    <w:rsid w:val="00A43C85"/>
    <w:rsid w:val="00A47570"/>
    <w:rsid w:val="00A546CE"/>
    <w:rsid w:val="00A546D4"/>
    <w:rsid w:val="00A62200"/>
    <w:rsid w:val="00A73E87"/>
    <w:rsid w:val="00A82C05"/>
    <w:rsid w:val="00A833D9"/>
    <w:rsid w:val="00A8402A"/>
    <w:rsid w:val="00A845AF"/>
    <w:rsid w:val="00A8462B"/>
    <w:rsid w:val="00AA3575"/>
    <w:rsid w:val="00AB06D0"/>
    <w:rsid w:val="00AC043F"/>
    <w:rsid w:val="00AC2D1B"/>
    <w:rsid w:val="00AC48B2"/>
    <w:rsid w:val="00AE0529"/>
    <w:rsid w:val="00AE0720"/>
    <w:rsid w:val="00AE1A86"/>
    <w:rsid w:val="00AE3C86"/>
    <w:rsid w:val="00AF167C"/>
    <w:rsid w:val="00AF79E8"/>
    <w:rsid w:val="00B51827"/>
    <w:rsid w:val="00B54D85"/>
    <w:rsid w:val="00B961E5"/>
    <w:rsid w:val="00BC54AE"/>
    <w:rsid w:val="00BD2A8F"/>
    <w:rsid w:val="00BE7688"/>
    <w:rsid w:val="00BF454C"/>
    <w:rsid w:val="00C019B6"/>
    <w:rsid w:val="00C10DC4"/>
    <w:rsid w:val="00C31337"/>
    <w:rsid w:val="00C34E9C"/>
    <w:rsid w:val="00C511F5"/>
    <w:rsid w:val="00C51561"/>
    <w:rsid w:val="00C5649F"/>
    <w:rsid w:val="00C6081D"/>
    <w:rsid w:val="00C72E42"/>
    <w:rsid w:val="00C755AF"/>
    <w:rsid w:val="00C90183"/>
    <w:rsid w:val="00C90D94"/>
    <w:rsid w:val="00C94557"/>
    <w:rsid w:val="00C96273"/>
    <w:rsid w:val="00CA5AE4"/>
    <w:rsid w:val="00CC194F"/>
    <w:rsid w:val="00CD7120"/>
    <w:rsid w:val="00CF10BF"/>
    <w:rsid w:val="00CF145C"/>
    <w:rsid w:val="00D06628"/>
    <w:rsid w:val="00D16E62"/>
    <w:rsid w:val="00D21E31"/>
    <w:rsid w:val="00D23668"/>
    <w:rsid w:val="00D25F2B"/>
    <w:rsid w:val="00D41711"/>
    <w:rsid w:val="00D41A05"/>
    <w:rsid w:val="00D42E82"/>
    <w:rsid w:val="00D44C50"/>
    <w:rsid w:val="00D44EAC"/>
    <w:rsid w:val="00D66D3D"/>
    <w:rsid w:val="00D82426"/>
    <w:rsid w:val="00D86D23"/>
    <w:rsid w:val="00DB245B"/>
    <w:rsid w:val="00DB519F"/>
    <w:rsid w:val="00DB6DBC"/>
    <w:rsid w:val="00DC4161"/>
    <w:rsid w:val="00DE05D4"/>
    <w:rsid w:val="00DF0829"/>
    <w:rsid w:val="00DF2F5B"/>
    <w:rsid w:val="00E23DDC"/>
    <w:rsid w:val="00E2508D"/>
    <w:rsid w:val="00E26AC3"/>
    <w:rsid w:val="00E26CF3"/>
    <w:rsid w:val="00E4695E"/>
    <w:rsid w:val="00E559C9"/>
    <w:rsid w:val="00E61324"/>
    <w:rsid w:val="00E7607F"/>
    <w:rsid w:val="00E8363B"/>
    <w:rsid w:val="00EB63B8"/>
    <w:rsid w:val="00ED4821"/>
    <w:rsid w:val="00ED4837"/>
    <w:rsid w:val="00EE04CC"/>
    <w:rsid w:val="00EE2BF1"/>
    <w:rsid w:val="00EF0274"/>
    <w:rsid w:val="00EF6DD9"/>
    <w:rsid w:val="00F12563"/>
    <w:rsid w:val="00F167CE"/>
    <w:rsid w:val="00F17FCB"/>
    <w:rsid w:val="00F30AE0"/>
    <w:rsid w:val="00F31385"/>
    <w:rsid w:val="00F37C2A"/>
    <w:rsid w:val="00F40B11"/>
    <w:rsid w:val="00F44A63"/>
    <w:rsid w:val="00F516F2"/>
    <w:rsid w:val="00F51F48"/>
    <w:rsid w:val="00F52B3C"/>
    <w:rsid w:val="00F56A24"/>
    <w:rsid w:val="00F62318"/>
    <w:rsid w:val="00F66A9B"/>
    <w:rsid w:val="00F72F3B"/>
    <w:rsid w:val="00F80E39"/>
    <w:rsid w:val="00F91E4F"/>
    <w:rsid w:val="00F959B2"/>
    <w:rsid w:val="00FD0943"/>
    <w:rsid w:val="00FD5A79"/>
    <w:rsid w:val="00FE3D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  <o:rules v:ext="edit">
        <o:r id="V:Rule3" type="connector" idref="#_x0000_s1031"/>
        <o:r id="V:Rule4" type="connector" idref="#_x0000_s103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2B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4361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3615A"/>
  </w:style>
  <w:style w:type="paragraph" w:styleId="Footer">
    <w:name w:val="footer"/>
    <w:basedOn w:val="Normal"/>
    <w:link w:val="FooterChar"/>
    <w:uiPriority w:val="99"/>
    <w:unhideWhenUsed/>
    <w:rsid w:val="004361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615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5</Pages>
  <Words>514</Words>
  <Characters>293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rsonal</dc:creator>
  <cp:lastModifiedBy>personal</cp:lastModifiedBy>
  <cp:revision>8</cp:revision>
  <dcterms:created xsi:type="dcterms:W3CDTF">2023-02-20T19:47:00Z</dcterms:created>
  <dcterms:modified xsi:type="dcterms:W3CDTF">2023-03-14T09:27:00Z</dcterms:modified>
</cp:coreProperties>
</file>